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539A" w:rsidRDefault="006E539A" w:rsidP="006E539A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Автор </w:t>
      </w:r>
      <w:proofErr w:type="gramStart"/>
      <w:r>
        <w:rPr>
          <w:b/>
          <w:sz w:val="28"/>
          <w:szCs w:val="28"/>
        </w:rPr>
        <w:t>–</w:t>
      </w:r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упрунова Наталья Викторовна, учитель математики</w:t>
      </w:r>
    </w:p>
    <w:p w:rsidR="006E539A" w:rsidRDefault="006E539A" w:rsidP="006E539A">
      <w:pPr>
        <w:spacing w:after="0" w:line="240" w:lineRule="auto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I категории.</w:t>
      </w:r>
    </w:p>
    <w:p w:rsidR="006E539A" w:rsidRPr="005A3370" w:rsidRDefault="00411B16" w:rsidP="006E539A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Образовательное учреждение </w:t>
      </w:r>
      <w:r w:rsidR="006E539A" w:rsidRPr="005A3370">
        <w:rPr>
          <w:b/>
          <w:sz w:val="28"/>
          <w:szCs w:val="28"/>
        </w:rPr>
        <w:t>полное название</w:t>
      </w:r>
      <w:r w:rsidR="006E539A">
        <w:rPr>
          <w:b/>
          <w:sz w:val="28"/>
          <w:szCs w:val="28"/>
        </w:rPr>
        <w:t xml:space="preserve"> </w:t>
      </w:r>
      <w:r w:rsidR="006E539A" w:rsidRPr="005A3370">
        <w:rPr>
          <w:b/>
          <w:sz w:val="28"/>
          <w:szCs w:val="28"/>
        </w:rPr>
        <w:t xml:space="preserve">– </w:t>
      </w:r>
    </w:p>
    <w:p w:rsidR="006E539A" w:rsidRDefault="006E539A" w:rsidP="006E539A">
      <w:pPr>
        <w:ind w:left="720"/>
        <w:rPr>
          <w:sz w:val="28"/>
          <w:szCs w:val="28"/>
        </w:rPr>
      </w:pPr>
      <w:r w:rsidRPr="005A3370">
        <w:rPr>
          <w:sz w:val="28"/>
          <w:szCs w:val="28"/>
        </w:rPr>
        <w:t xml:space="preserve">Муниципальное бюджетное общеобразовательное учреждение средняя общеобразовательная школа №29 , г. </w:t>
      </w:r>
      <w:r>
        <w:rPr>
          <w:sz w:val="28"/>
          <w:szCs w:val="28"/>
        </w:rPr>
        <w:t>Хабаровска</w:t>
      </w:r>
    </w:p>
    <w:p w:rsidR="006E539A" w:rsidRPr="005A3370" w:rsidRDefault="006E539A" w:rsidP="006E539A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5A3370">
        <w:rPr>
          <w:b/>
          <w:sz w:val="28"/>
          <w:szCs w:val="28"/>
        </w:rPr>
        <w:t>Предмет, класс, в котором используется продук</w:t>
      </w:r>
      <w:proofErr w:type="gramStart"/>
      <w:r w:rsidRPr="005A3370">
        <w:rPr>
          <w:b/>
          <w:sz w:val="28"/>
          <w:szCs w:val="28"/>
        </w:rPr>
        <w:t>т</w:t>
      </w:r>
      <w:r w:rsidRPr="005A3370">
        <w:rPr>
          <w:sz w:val="28"/>
          <w:szCs w:val="28"/>
        </w:rPr>
        <w:t>(</w:t>
      </w:r>
      <w:proofErr w:type="gramEnd"/>
      <w:r w:rsidRPr="005A3370">
        <w:rPr>
          <w:sz w:val="28"/>
          <w:szCs w:val="28"/>
        </w:rPr>
        <w:t xml:space="preserve"> комплект рейтинговых контрольных работ)</w:t>
      </w:r>
    </w:p>
    <w:p w:rsidR="006E539A" w:rsidRDefault="006E539A" w:rsidP="006E539A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– </w:t>
      </w:r>
      <w:r>
        <w:rPr>
          <w:sz w:val="28"/>
          <w:szCs w:val="28"/>
        </w:rPr>
        <w:t>Математика, 6 класс.</w:t>
      </w:r>
    </w:p>
    <w:p w:rsidR="006E539A" w:rsidRDefault="006E539A" w:rsidP="006E539A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Авторы учебника, учебно-методического комплекса </w:t>
      </w:r>
      <w:proofErr w:type="gramStart"/>
      <w:r>
        <w:rPr>
          <w:b/>
          <w:sz w:val="28"/>
          <w:szCs w:val="28"/>
        </w:rPr>
        <w:t>–</w:t>
      </w:r>
      <w:proofErr w:type="spellStart"/>
      <w:r>
        <w:rPr>
          <w:sz w:val="28"/>
          <w:szCs w:val="28"/>
        </w:rPr>
        <w:t>Н</w:t>
      </w:r>
      <w:proofErr w:type="gramEnd"/>
      <w:r>
        <w:rPr>
          <w:sz w:val="28"/>
          <w:szCs w:val="28"/>
        </w:rPr>
        <w:t>.Я.Виленкин</w:t>
      </w:r>
      <w:proofErr w:type="spellEnd"/>
      <w:r>
        <w:rPr>
          <w:sz w:val="28"/>
          <w:szCs w:val="28"/>
        </w:rPr>
        <w:t xml:space="preserve">, Ж.В.Жохов, А.С. </w:t>
      </w:r>
      <w:proofErr w:type="spellStart"/>
      <w:r>
        <w:rPr>
          <w:sz w:val="28"/>
          <w:szCs w:val="28"/>
        </w:rPr>
        <w:t>Чесновов</w:t>
      </w:r>
      <w:proofErr w:type="spellEnd"/>
      <w:r>
        <w:rPr>
          <w:sz w:val="28"/>
          <w:szCs w:val="28"/>
        </w:rPr>
        <w:t xml:space="preserve">, С.И. </w:t>
      </w:r>
      <w:proofErr w:type="spellStart"/>
      <w:r>
        <w:rPr>
          <w:sz w:val="28"/>
          <w:szCs w:val="28"/>
        </w:rPr>
        <w:t>Шварцбурд</w:t>
      </w:r>
      <w:proofErr w:type="spellEnd"/>
    </w:p>
    <w:p w:rsidR="006E539A" w:rsidRDefault="006E539A" w:rsidP="006E539A">
      <w:pPr>
        <w:ind w:left="360"/>
        <w:rPr>
          <w:sz w:val="28"/>
          <w:szCs w:val="28"/>
        </w:rPr>
      </w:pPr>
    </w:p>
    <w:p w:rsidR="006E539A" w:rsidRDefault="006E539A" w:rsidP="006E539A">
      <w:pPr>
        <w:numPr>
          <w:ilvl w:val="0"/>
          <w:numId w:val="6"/>
        </w:num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едставленный материал: </w:t>
      </w:r>
      <w:r>
        <w:rPr>
          <w:sz w:val="28"/>
          <w:szCs w:val="28"/>
        </w:rPr>
        <w:t xml:space="preserve">комплект рейтинговых контрольных работ для 6 класса. </w:t>
      </w:r>
    </w:p>
    <w:p w:rsidR="006E539A" w:rsidRDefault="006E539A" w:rsidP="006E539A"/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6E539A" w:rsidRDefault="006E539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E94D5A" w:rsidRPr="00ED36DD" w:rsidRDefault="00E94D5A" w:rsidP="00393878">
      <w:pPr>
        <w:spacing w:line="240" w:lineRule="auto"/>
        <w:rPr>
          <w:rFonts w:ascii="Times New Roman" w:hAnsi="Times New Roman" w:cs="Times New Roman"/>
          <w:sz w:val="32"/>
          <w:szCs w:val="32"/>
        </w:rPr>
      </w:pPr>
      <w:r w:rsidRPr="00ED36DD">
        <w:rPr>
          <w:rFonts w:ascii="Times New Roman" w:hAnsi="Times New Roman" w:cs="Times New Roman"/>
          <w:sz w:val="32"/>
          <w:szCs w:val="32"/>
        </w:rPr>
        <w:lastRenderedPageBreak/>
        <w:t>Контрольная работа№1 по теме «Делимость чисел».</w:t>
      </w:r>
    </w:p>
    <w:tbl>
      <w:tblPr>
        <w:tblStyle w:val="a3"/>
        <w:tblW w:w="0" w:type="auto"/>
        <w:tblLayout w:type="fixed"/>
        <w:tblLook w:val="04A0"/>
      </w:tblPr>
      <w:tblGrid>
        <w:gridCol w:w="3369"/>
        <w:gridCol w:w="1275"/>
        <w:gridCol w:w="3310"/>
        <w:gridCol w:w="1617"/>
      </w:tblGrid>
      <w:tr w:rsidR="00BA3FB3" w:rsidTr="000E5312">
        <w:tc>
          <w:tcPr>
            <w:tcW w:w="3369" w:type="dxa"/>
          </w:tcPr>
          <w:p w:rsidR="00E94D5A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="00E94D5A" w:rsidRPr="00ED36DD"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1275" w:type="dxa"/>
          </w:tcPr>
          <w:p w:rsidR="00E94D5A" w:rsidRPr="00ED36DD" w:rsidRDefault="00E94D5A" w:rsidP="00393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Кол</w:t>
            </w:r>
            <w:r w:rsidR="000E5312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gramStart"/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E94D5A" w:rsidRPr="00ED36DD" w:rsidRDefault="00E94D5A" w:rsidP="00393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310" w:type="dxa"/>
          </w:tcPr>
          <w:p w:rsidR="00E94D5A" w:rsidRPr="00ED36DD" w:rsidRDefault="00E94D5A" w:rsidP="00393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617" w:type="dxa"/>
          </w:tcPr>
          <w:p w:rsidR="00E94D5A" w:rsidRPr="00ED36DD" w:rsidRDefault="00E94D5A" w:rsidP="00393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Кол</w:t>
            </w:r>
            <w:r w:rsidR="000E5312" w:rsidRPr="00ED36D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  <w:p w:rsidR="00E94D5A" w:rsidRPr="00ED36DD" w:rsidRDefault="00E94D5A" w:rsidP="00393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BA3FB3" w:rsidTr="000E5312">
        <w:trPr>
          <w:trHeight w:val="1338"/>
        </w:trPr>
        <w:tc>
          <w:tcPr>
            <w:tcW w:w="3369" w:type="dxa"/>
          </w:tcPr>
          <w:p w:rsidR="00DF25C2" w:rsidRPr="00ED36DD" w:rsidRDefault="00E94D5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BA3FB3" w:rsidRPr="00ED36DD">
              <w:rPr>
                <w:rFonts w:ascii="Times New Roman" w:hAnsi="Times New Roman" w:cs="Times New Roman"/>
                <w:sz w:val="24"/>
                <w:szCs w:val="24"/>
              </w:rPr>
              <w:t>На сколь</w:t>
            </w:r>
            <w:r w:rsidR="00DF25C2" w:rsidRPr="00ED36DD">
              <w:rPr>
                <w:rFonts w:ascii="Times New Roman" w:hAnsi="Times New Roman" w:cs="Times New Roman"/>
                <w:sz w:val="24"/>
                <w:szCs w:val="24"/>
              </w:rPr>
              <w:t>ко одинаковых групп могут разделит</w:t>
            </w:r>
            <w:r w:rsidR="00BA3FB3" w:rsidRPr="00ED36DD">
              <w:rPr>
                <w:rFonts w:ascii="Times New Roman" w:hAnsi="Times New Roman" w:cs="Times New Roman"/>
                <w:sz w:val="24"/>
                <w:szCs w:val="24"/>
              </w:rPr>
              <w:t>ься 48 ребят?</w:t>
            </w:r>
          </w:p>
        </w:tc>
        <w:tc>
          <w:tcPr>
            <w:tcW w:w="1275" w:type="dxa"/>
          </w:tcPr>
          <w:p w:rsidR="00E94D5A" w:rsidRPr="00ED36DD" w:rsidRDefault="00E94D5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3FB3" w:rsidRPr="00ED36DD" w:rsidRDefault="00BA3FB3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0" w:type="dxa"/>
          </w:tcPr>
          <w:p w:rsidR="00E94D5A" w:rsidRPr="00ED36DD" w:rsidRDefault="00E94D5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BA3FB3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На скол</w:t>
            </w:r>
            <w:r w:rsidR="00DF25C2" w:rsidRPr="00ED36DD">
              <w:rPr>
                <w:rFonts w:ascii="Times New Roman" w:hAnsi="Times New Roman" w:cs="Times New Roman"/>
                <w:sz w:val="24"/>
                <w:szCs w:val="24"/>
              </w:rPr>
              <w:t>ько одинаковых групп могут раздели</w:t>
            </w:r>
            <w:r w:rsidR="00BA3FB3" w:rsidRPr="00ED36DD">
              <w:rPr>
                <w:rFonts w:ascii="Times New Roman" w:hAnsi="Times New Roman" w:cs="Times New Roman"/>
                <w:sz w:val="24"/>
                <w:szCs w:val="24"/>
              </w:rPr>
              <w:t>ться 36 ребят?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17" w:type="dxa"/>
          </w:tcPr>
          <w:p w:rsidR="00BA3FB3" w:rsidRPr="00ED36DD" w:rsidRDefault="00BA3FB3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3FB3" w:rsidRPr="00ED36DD" w:rsidRDefault="00BA3FB3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1 балл 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25C2" w:rsidTr="000E5312">
        <w:trPr>
          <w:trHeight w:val="2347"/>
        </w:trPr>
        <w:tc>
          <w:tcPr>
            <w:tcW w:w="3369" w:type="dxa"/>
          </w:tcPr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2.Какую цифру можно записать вместо звёздочки в числе 681*, чтобы оно: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 делилось на 9;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 делилось на 5;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8B1369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ыло кратно 6?</w:t>
            </w:r>
          </w:p>
        </w:tc>
        <w:tc>
          <w:tcPr>
            <w:tcW w:w="1275" w:type="dxa"/>
          </w:tcPr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310" w:type="dxa"/>
          </w:tcPr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2.Какую цифру можно записать вместо звёздочки в числе 497*, чтобы оно: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 делилось на 3;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 делилось на 10;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8B1369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ыло кратно 9?</w:t>
            </w:r>
          </w:p>
        </w:tc>
        <w:tc>
          <w:tcPr>
            <w:tcW w:w="1617" w:type="dxa"/>
          </w:tcPr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F25C2" w:rsidRPr="00ED36DD" w:rsidRDefault="00DF25C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2506FB" w:rsidTr="000E5312">
        <w:trPr>
          <w:trHeight w:val="1433"/>
        </w:trPr>
        <w:tc>
          <w:tcPr>
            <w:tcW w:w="3369" w:type="dxa"/>
          </w:tcPr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3.Найди наибольший общий делитель чисел: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 24 и 18;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 75 и 150;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) 120;</w:t>
            </w:r>
            <w:r w:rsidR="00EB1F2A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360 и540.</w:t>
            </w:r>
          </w:p>
        </w:tc>
        <w:tc>
          <w:tcPr>
            <w:tcW w:w="1275" w:type="dxa"/>
          </w:tcPr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310" w:type="dxa"/>
          </w:tcPr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3.Найди наибольший общий делитель чисел: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 24 и 18;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 75 и 150;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) 140;</w:t>
            </w:r>
            <w:r w:rsidR="00EB1F2A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280 и 620.</w:t>
            </w:r>
          </w:p>
        </w:tc>
        <w:tc>
          <w:tcPr>
            <w:tcW w:w="1617" w:type="dxa"/>
          </w:tcPr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2506FB" w:rsidTr="000E5312">
        <w:trPr>
          <w:trHeight w:val="1706"/>
        </w:trPr>
        <w:tc>
          <w:tcPr>
            <w:tcW w:w="3369" w:type="dxa"/>
          </w:tcPr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4.Найди наименьшее общее кратное: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EB1F2A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2 и 15;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EB1F2A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35 и 28;</w:t>
            </w:r>
          </w:p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EB1F2A"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15;60 и 90.</w:t>
            </w:r>
          </w:p>
        </w:tc>
        <w:tc>
          <w:tcPr>
            <w:tcW w:w="1275" w:type="dxa"/>
          </w:tcPr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506FB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310" w:type="dxa"/>
          </w:tcPr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4.Найди наименьшее общее кратное:</w:t>
            </w: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 20 и 35;</w:t>
            </w: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 36 и54;</w:t>
            </w:r>
          </w:p>
          <w:p w:rsidR="002506FB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)12;36 и 60.</w:t>
            </w:r>
          </w:p>
        </w:tc>
        <w:tc>
          <w:tcPr>
            <w:tcW w:w="1617" w:type="dxa"/>
          </w:tcPr>
          <w:p w:rsidR="002506FB" w:rsidRPr="00ED36DD" w:rsidRDefault="002506FB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EB1F2A" w:rsidTr="000E5312">
        <w:trPr>
          <w:trHeight w:val="1048"/>
        </w:trPr>
        <w:tc>
          <w:tcPr>
            <w:tcW w:w="3369" w:type="dxa"/>
          </w:tcPr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5.Выполни действия:</w:t>
            </w: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7 – 2,35 + 0,435;</w:t>
            </w:r>
          </w:p>
          <w:p w:rsidR="00EB1F2A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1,76</w:t>
            </w:r>
            <w:proofErr w:type="gramStart"/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B1F2A" w:rsidRPr="00ED36DD">
              <w:rPr>
                <w:rFonts w:ascii="Times New Roman" w:hAnsi="Times New Roman" w:cs="Times New Roman"/>
                <w:sz w:val="24"/>
                <w:szCs w:val="24"/>
              </w:rPr>
              <w:t>0,086 – 0,34 ∙</w:t>
            </w: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16</w:t>
            </w:r>
          </w:p>
        </w:tc>
        <w:tc>
          <w:tcPr>
            <w:tcW w:w="1275" w:type="dxa"/>
          </w:tcPr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0" w:type="dxa"/>
          </w:tcPr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5.Выполни действия:</w:t>
            </w:r>
          </w:p>
          <w:p w:rsidR="00EB1F2A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а)9 -3,46 + 0,535;</w:t>
            </w: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)2,867:0,094 + 0,31∙15</w:t>
            </w:r>
          </w:p>
        </w:tc>
        <w:tc>
          <w:tcPr>
            <w:tcW w:w="1617" w:type="dxa"/>
          </w:tcPr>
          <w:p w:rsidR="00EB1F2A" w:rsidRPr="00ED36DD" w:rsidRDefault="00EB1F2A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5312" w:rsidTr="004B2A54">
        <w:trPr>
          <w:trHeight w:val="2295"/>
        </w:trPr>
        <w:tc>
          <w:tcPr>
            <w:tcW w:w="3369" w:type="dxa"/>
          </w:tcPr>
          <w:p w:rsidR="004B2A54" w:rsidRPr="00ED36DD" w:rsidRDefault="000E5312" w:rsidP="00393878">
            <w:pPr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4B2A54" w:rsidRPr="00ED36D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4B2A54" w:rsidRPr="00ED36DD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Экскурсантов  можно  посадить  в  лодки  по  8  человек  или  по  12  в  каждую.  В  том  и  другом  случае  свободных  мест  не  останется.  Сколько  было  экскурсантов,  если  их  больше  80,  но  меньше  100?</w:t>
            </w: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310" w:type="dxa"/>
          </w:tcPr>
          <w:p w:rsidR="004B2A54" w:rsidRPr="00ED36DD" w:rsidRDefault="004B2A54" w:rsidP="00393878">
            <w:pPr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ED36DD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6.Солдаты выстроились  в  ряды,  по  12  человек  в  каждом,  а  затем  перестроились  по  8  человек  в  ряду.  Сколько  было  солдат,  если  их  было  больше  180,  но  меньше  200?</w:t>
            </w:r>
          </w:p>
          <w:p w:rsidR="000E5312" w:rsidRPr="00ED36DD" w:rsidRDefault="000E5312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17" w:type="dxa"/>
          </w:tcPr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5312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4B2A54" w:rsidTr="00D36A1E">
        <w:trPr>
          <w:trHeight w:val="657"/>
        </w:trPr>
        <w:tc>
          <w:tcPr>
            <w:tcW w:w="3369" w:type="dxa"/>
          </w:tcPr>
          <w:p w:rsidR="004B2A54" w:rsidRPr="00ED36DD" w:rsidRDefault="004B2A54" w:rsidP="00393878">
            <w:pPr>
              <w:rPr>
                <w:noProof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ED36DD">
              <w:rPr>
                <w:sz w:val="24"/>
                <w:szCs w:val="24"/>
              </w:rPr>
              <w:t xml:space="preserve"> </w:t>
            </w:r>
            <w:r w:rsidRPr="00ED36DD">
              <w:rPr>
                <w:rFonts w:ascii="Calibri" w:eastAsia="Calibri" w:hAnsi="Calibri" w:cs="Times New Roman"/>
                <w:sz w:val="24"/>
                <w:szCs w:val="24"/>
              </w:rPr>
              <w:t>Докажите</w:t>
            </w:r>
            <w:r w:rsidRPr="00ED36DD">
              <w:rPr>
                <w:rFonts w:ascii="Calibri" w:eastAsia="Calibri" w:hAnsi="Calibri" w:cs="Times New Roman"/>
                <w:noProof/>
                <w:sz w:val="24"/>
                <w:szCs w:val="24"/>
              </w:rPr>
              <w:t>, что числа 364 и 495 взаимно простые.</w:t>
            </w:r>
          </w:p>
          <w:p w:rsidR="00D36A1E" w:rsidRPr="00ED36DD" w:rsidRDefault="00D36A1E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4D49" w:rsidRPr="00ED36DD" w:rsidRDefault="00904D49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310" w:type="dxa"/>
          </w:tcPr>
          <w:p w:rsidR="004B2A54" w:rsidRPr="00ED36DD" w:rsidRDefault="00D36A1E" w:rsidP="00393878">
            <w:pPr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</w:pPr>
            <w:r w:rsidRPr="00ED36DD">
              <w:rPr>
                <w:noProof/>
                <w:sz w:val="24"/>
                <w:szCs w:val="24"/>
              </w:rPr>
              <w:t xml:space="preserve">7. </w:t>
            </w:r>
            <w:r w:rsidR="004B2A54" w:rsidRPr="00ED36DD">
              <w:rPr>
                <w:rFonts w:ascii="Calibri" w:eastAsia="Calibri" w:hAnsi="Calibri" w:cs="Times New Roman"/>
                <w:noProof/>
                <w:sz w:val="24"/>
                <w:szCs w:val="24"/>
              </w:rPr>
              <w:t>Докажите, что числа 392 и 675 взаимно простые.</w:t>
            </w:r>
          </w:p>
        </w:tc>
        <w:tc>
          <w:tcPr>
            <w:tcW w:w="1617" w:type="dxa"/>
          </w:tcPr>
          <w:p w:rsidR="004B2A54" w:rsidRPr="00ED36DD" w:rsidRDefault="004B2A54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4D49" w:rsidRPr="00ED36DD" w:rsidRDefault="00904D49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D36A1E" w:rsidTr="004B2A54">
        <w:trPr>
          <w:trHeight w:val="1675"/>
        </w:trPr>
        <w:tc>
          <w:tcPr>
            <w:tcW w:w="3369" w:type="dxa"/>
          </w:tcPr>
          <w:p w:rsidR="00D36A1E" w:rsidRPr="00ED36DD" w:rsidRDefault="00D36A1E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8.Найди произведение чисел а и в, если их наименьшее общее кратное равно 420,а наибольший общий делитель равен 30.</w:t>
            </w:r>
          </w:p>
        </w:tc>
        <w:tc>
          <w:tcPr>
            <w:tcW w:w="1275" w:type="dxa"/>
          </w:tcPr>
          <w:p w:rsidR="00D36A1E" w:rsidRPr="00ED36DD" w:rsidRDefault="00D36A1E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4D49" w:rsidRPr="00ED36DD" w:rsidRDefault="00904D49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4D49" w:rsidRPr="00ED36DD" w:rsidRDefault="00904D49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6 баллов</w:t>
            </w:r>
          </w:p>
        </w:tc>
        <w:tc>
          <w:tcPr>
            <w:tcW w:w="3310" w:type="dxa"/>
          </w:tcPr>
          <w:p w:rsidR="00D36A1E" w:rsidRPr="00ED36DD" w:rsidRDefault="00D36A1E" w:rsidP="00393878">
            <w:pPr>
              <w:rPr>
                <w:noProof/>
                <w:sz w:val="24"/>
                <w:szCs w:val="24"/>
              </w:rPr>
            </w:pPr>
            <w:r w:rsidRPr="00ED36DD">
              <w:rPr>
                <w:noProof/>
                <w:sz w:val="24"/>
                <w:szCs w:val="24"/>
              </w:rPr>
              <w:t>8.Найди наибольшее общее кратное чисел а и в, если их произведение равно 67200,а наибольший общий делитель равен 40.</w:t>
            </w:r>
          </w:p>
        </w:tc>
        <w:tc>
          <w:tcPr>
            <w:tcW w:w="1617" w:type="dxa"/>
          </w:tcPr>
          <w:p w:rsidR="00D36A1E" w:rsidRPr="00ED36DD" w:rsidRDefault="00D36A1E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4D49" w:rsidRPr="00ED36DD" w:rsidRDefault="00904D49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4D49" w:rsidRPr="00ED36DD" w:rsidRDefault="00904D49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6 баллов</w:t>
            </w:r>
          </w:p>
        </w:tc>
      </w:tr>
    </w:tbl>
    <w:p w:rsidR="00ED36DD" w:rsidRPr="00ED36DD" w:rsidRDefault="00ED36DD" w:rsidP="00E94D5A">
      <w:pPr>
        <w:spacing w:line="240" w:lineRule="auto"/>
        <w:rPr>
          <w:rFonts w:ascii="Times New Roman" w:hAnsi="Times New Roman" w:cs="Times New Roman"/>
          <w:sz w:val="32"/>
          <w:szCs w:val="32"/>
        </w:rPr>
      </w:pPr>
      <w:r w:rsidRPr="00ED36DD">
        <w:rPr>
          <w:rFonts w:ascii="Times New Roman" w:hAnsi="Times New Roman" w:cs="Times New Roman"/>
          <w:sz w:val="32"/>
          <w:szCs w:val="32"/>
        </w:rPr>
        <w:lastRenderedPageBreak/>
        <w:t>Контрольная работа №2 по теме «Сложение и вычитание дробей с разными знаменателями».</w:t>
      </w:r>
    </w:p>
    <w:tbl>
      <w:tblPr>
        <w:tblStyle w:val="a3"/>
        <w:tblW w:w="0" w:type="auto"/>
        <w:tblLook w:val="04A0"/>
      </w:tblPr>
      <w:tblGrid>
        <w:gridCol w:w="3369"/>
        <w:gridCol w:w="1275"/>
        <w:gridCol w:w="3261"/>
        <w:gridCol w:w="1666"/>
      </w:tblGrid>
      <w:tr w:rsidR="00ED36DD" w:rsidTr="00ED36DD">
        <w:tc>
          <w:tcPr>
            <w:tcW w:w="3369" w:type="dxa"/>
          </w:tcPr>
          <w:p w:rsidR="00ED36DD" w:rsidRPr="00ED36DD" w:rsidRDefault="00ED36DD" w:rsidP="00A636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275" w:type="dxa"/>
          </w:tcPr>
          <w:p w:rsidR="00ED36DD" w:rsidRPr="00ED36DD" w:rsidRDefault="00ED36DD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ED36DD" w:rsidRPr="00ED36DD" w:rsidRDefault="00ED36DD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261" w:type="dxa"/>
          </w:tcPr>
          <w:p w:rsidR="00ED36DD" w:rsidRPr="00ED36DD" w:rsidRDefault="00ED36DD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666" w:type="dxa"/>
          </w:tcPr>
          <w:p w:rsidR="00ED36DD" w:rsidRPr="00ED36DD" w:rsidRDefault="00ED36DD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ED36DD" w:rsidRPr="00ED36DD" w:rsidRDefault="00ED36DD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ED36DD" w:rsidTr="006616E3">
        <w:trPr>
          <w:trHeight w:val="1927"/>
        </w:trPr>
        <w:tc>
          <w:tcPr>
            <w:tcW w:w="3369" w:type="dxa"/>
          </w:tcPr>
          <w:p w:rsidR="00FB6E5C" w:rsidRPr="006616E3" w:rsidRDefault="00ED36D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B30501" w:rsidRPr="006616E3">
              <w:rPr>
                <w:rFonts w:ascii="Times New Roman" w:hAnsi="Times New Roman" w:cs="Times New Roman"/>
                <w:sz w:val="24"/>
                <w:szCs w:val="24"/>
              </w:rPr>
              <w:t>Сократи дробь:</w:t>
            </w:r>
          </w:p>
          <w:p w:rsidR="00FB6E5C" w:rsidRPr="006616E3" w:rsidRDefault="00FB6E5C" w:rsidP="00E94D5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а)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</m:den>
              </m:f>
            </m:oMath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FB6E5C" w:rsidRPr="006616E3" w:rsidRDefault="00FB6E5C" w:rsidP="00E94D5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б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5</m:t>
                  </m:r>
                </m:den>
              </m:f>
            </m:oMath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FB6E5C" w:rsidRPr="006616E3" w:rsidRDefault="00FB6E5C" w:rsidP="00E94D5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)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88</m:t>
                  </m:r>
                </m:den>
              </m:f>
            </m:oMath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FB6E5C" w:rsidRPr="006616E3" w:rsidRDefault="00FB6E5C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г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∙1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∙12</m:t>
                  </m:r>
                </m:den>
              </m:f>
            </m:oMath>
          </w:p>
        </w:tc>
        <w:tc>
          <w:tcPr>
            <w:tcW w:w="1275" w:type="dxa"/>
          </w:tcPr>
          <w:p w:rsidR="00ED36DD" w:rsidRPr="006616E3" w:rsidRDefault="00B30501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FB6E5C" w:rsidRPr="006616E3" w:rsidRDefault="00FB6E5C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FB6E5C" w:rsidRPr="006616E3" w:rsidRDefault="00FB6E5C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FB6E5C" w:rsidRPr="006616E3" w:rsidRDefault="00FB6E5C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6E5C" w:rsidRPr="006616E3" w:rsidRDefault="00FB6E5C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FB6E5C" w:rsidRPr="006616E3" w:rsidRDefault="00FB6E5C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261" w:type="dxa"/>
          </w:tcPr>
          <w:p w:rsidR="00FB6E5C" w:rsidRPr="006616E3" w:rsidRDefault="00B30501" w:rsidP="00B305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 xml:space="preserve">1Сократи дробь: </w:t>
            </w:r>
          </w:p>
          <w:p w:rsidR="00FB6E5C" w:rsidRPr="006616E3" w:rsidRDefault="00FB6E5C" w:rsidP="00B30501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8</m:t>
                  </m:r>
                </m:den>
              </m:f>
            </m:oMath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FB6E5C" w:rsidRPr="006616E3" w:rsidRDefault="00FB6E5C" w:rsidP="00B30501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б)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54</m:t>
                  </m:r>
                </m:den>
              </m:f>
            </m:oMath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FB6E5C" w:rsidRPr="006616E3" w:rsidRDefault="00FB6E5C" w:rsidP="00B30501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в)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98</m:t>
                  </m:r>
                </m:den>
              </m:f>
            </m:oMath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FB6E5C" w:rsidRPr="006616E3" w:rsidRDefault="00FB6E5C" w:rsidP="00B305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eastAsiaTheme="minorEastAsia" w:hAnsi="Times New Roman" w:cs="Times New Roman"/>
                <w:sz w:val="24"/>
                <w:szCs w:val="24"/>
              </w:rPr>
              <w:t>г)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42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8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1</m:t>
                  </m:r>
                </m:den>
              </m:f>
            </m:oMath>
          </w:p>
        </w:tc>
        <w:tc>
          <w:tcPr>
            <w:tcW w:w="1666" w:type="dxa"/>
          </w:tcPr>
          <w:p w:rsidR="006616E3" w:rsidRP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6E3" w:rsidRP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6616E3" w:rsidRP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6616E3" w:rsidRP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6E3" w:rsidRP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6616E3" w:rsidRP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36DD" w:rsidRP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6616E3" w:rsidTr="00141510">
        <w:trPr>
          <w:trHeight w:val="1987"/>
        </w:trPr>
        <w:tc>
          <w:tcPr>
            <w:tcW w:w="3369" w:type="dxa"/>
          </w:tcPr>
          <w:p w:rsidR="006616E3" w:rsidRDefault="006616E3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Выполни действия:</w:t>
            </w:r>
          </w:p>
          <w:p w:rsidR="00141510" w:rsidRDefault="00141510" w:rsidP="00E94D5A">
            <w:r>
              <w:t xml:space="preserve">а) </w:t>
            </w:r>
            <w:r w:rsidR="003C68E2">
              <w:fldChar w:fldCharType="begin"/>
            </w:r>
            <w:r>
              <w:instrText xml:space="preserve"> EQ \F(3;8)</w:instrText>
            </w:r>
            <w:r w:rsidR="003C68E2">
              <w:fldChar w:fldCharType="end"/>
            </w:r>
            <w:r>
              <w:t xml:space="preserve">  +  </w:t>
            </w:r>
            <w:r w:rsidR="003C68E2">
              <w:fldChar w:fldCharType="begin"/>
            </w:r>
            <w:r>
              <w:instrText xml:space="preserve"> EQ \F(7;16)</w:instrText>
            </w:r>
            <w:r w:rsidR="003C68E2">
              <w:fldChar w:fldCharType="end"/>
            </w:r>
            <w:r>
              <w:t>;</w:t>
            </w:r>
          </w:p>
          <w:p w:rsidR="00141510" w:rsidRDefault="00141510" w:rsidP="00E94D5A">
            <w:r>
              <w:t>б</w:t>
            </w:r>
            <w:proofErr w:type="gramStart"/>
            <w:r>
              <w:t xml:space="preserve">) </w:t>
            </w:r>
            <w:r w:rsidR="003C68E2">
              <w:fldChar w:fldCharType="begin"/>
            </w:r>
            <w:r>
              <w:instrText xml:space="preserve"> EQ \F(7;15)</w:instrText>
            </w:r>
            <w:r w:rsidR="003C68E2">
              <w:fldChar w:fldCharType="end"/>
            </w:r>
            <w:r>
              <w:t xml:space="preserve">  –  </w:t>
            </w:r>
            <w:r w:rsidR="003C68E2">
              <w:fldChar w:fldCharType="begin"/>
            </w:r>
            <w:r>
              <w:instrText xml:space="preserve"> EQ \F(3;20)</w:instrText>
            </w:r>
            <w:r w:rsidR="003C68E2">
              <w:fldChar w:fldCharType="end"/>
            </w:r>
            <w:r>
              <w:t>;</w:t>
            </w:r>
            <w:proofErr w:type="gramEnd"/>
          </w:p>
          <w:p w:rsidR="00141510" w:rsidRPr="006616E3" w:rsidRDefault="00141510" w:rsidP="00141510">
            <w:pPr>
              <w:tabs>
                <w:tab w:val="left" w:pos="1701"/>
                <w:tab w:val="left" w:pos="3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в) </w:t>
            </w:r>
            <w:r w:rsidR="003C68E2">
              <w:fldChar w:fldCharType="begin"/>
            </w:r>
            <w:r>
              <w:instrText xml:space="preserve"> EQ \F(23;40)</w:instrText>
            </w:r>
            <w:r w:rsidR="003C68E2">
              <w:fldChar w:fldCharType="end"/>
            </w:r>
            <w:r>
              <w:t xml:space="preserve">  –  </w:t>
            </w:r>
            <w:r w:rsidR="003C68E2">
              <w:fldChar w:fldCharType="begin"/>
            </w:r>
            <w:r>
              <w:instrText xml:space="preserve"> EQ \F(9;20)</w:instrText>
            </w:r>
            <w:r w:rsidR="003C68E2">
              <w:fldChar w:fldCharType="end"/>
            </w:r>
            <w:r>
              <w:t xml:space="preserve">  +  </w:t>
            </w:r>
            <w:r w:rsidR="003C68E2">
              <w:fldChar w:fldCharType="begin"/>
            </w:r>
            <w:r>
              <w:instrText xml:space="preserve"> EQ \F(1;16)</w:instrText>
            </w:r>
            <w:r w:rsidR="003C68E2">
              <w:fldChar w:fldCharType="end"/>
            </w:r>
            <w:r>
              <w:t>.</w:t>
            </w:r>
          </w:p>
        </w:tc>
        <w:tc>
          <w:tcPr>
            <w:tcW w:w="1275" w:type="dxa"/>
          </w:tcPr>
          <w:p w:rsidR="006616E3" w:rsidRDefault="006616E3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261" w:type="dxa"/>
          </w:tcPr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Выполни действия:</w:t>
            </w:r>
          </w:p>
          <w:p w:rsidR="006616E3" w:rsidRDefault="00141510" w:rsidP="00B30501">
            <w:r>
              <w:t xml:space="preserve">а) </w:t>
            </w:r>
            <w:r w:rsidR="003C68E2">
              <w:fldChar w:fldCharType="begin"/>
            </w:r>
            <w:r>
              <w:instrText xml:space="preserve"> EQ \F(3;11)</w:instrText>
            </w:r>
            <w:r w:rsidR="003C68E2">
              <w:fldChar w:fldCharType="end"/>
            </w:r>
            <w:r>
              <w:t xml:space="preserve">  +  </w:t>
            </w:r>
            <w:r w:rsidR="003C68E2">
              <w:fldChar w:fldCharType="begin"/>
            </w:r>
            <w:r>
              <w:instrText xml:space="preserve"> EQ \F(5;22)</w:instrText>
            </w:r>
            <w:r w:rsidR="003C68E2">
              <w:fldChar w:fldCharType="end"/>
            </w:r>
            <w:r>
              <w:t>;</w:t>
            </w:r>
          </w:p>
          <w:p w:rsidR="00141510" w:rsidRDefault="00141510" w:rsidP="00B30501">
            <w:r>
              <w:t>б</w:t>
            </w:r>
            <w:proofErr w:type="gramStart"/>
            <w:r>
              <w:t xml:space="preserve">) </w:t>
            </w:r>
            <w:r w:rsidR="003C68E2">
              <w:fldChar w:fldCharType="begin"/>
            </w:r>
            <w:r>
              <w:instrText xml:space="preserve"> EQ \F(11;12)</w:instrText>
            </w:r>
            <w:r w:rsidR="003C68E2">
              <w:fldChar w:fldCharType="end"/>
            </w:r>
            <w:r>
              <w:t xml:space="preserve">  –  </w:t>
            </w:r>
            <w:r w:rsidR="003C68E2">
              <w:fldChar w:fldCharType="begin"/>
            </w:r>
            <w:r>
              <w:instrText xml:space="preserve"> EQ \F(7;15)</w:instrText>
            </w:r>
            <w:r w:rsidR="003C68E2">
              <w:fldChar w:fldCharType="end"/>
            </w:r>
            <w:r>
              <w:t>;</w:t>
            </w:r>
            <w:proofErr w:type="gramEnd"/>
          </w:p>
          <w:p w:rsidR="00141510" w:rsidRPr="006616E3" w:rsidRDefault="00141510" w:rsidP="00141510">
            <w:pPr>
              <w:tabs>
                <w:tab w:val="left" w:pos="1701"/>
                <w:tab w:val="left" w:pos="3402"/>
              </w:tabs>
              <w:ind w:left="284"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в) </w:t>
            </w:r>
            <w:r w:rsidR="003C68E2">
              <w:fldChar w:fldCharType="begin"/>
            </w:r>
            <w:r>
              <w:instrText xml:space="preserve"> EQ \F(11;15)</w:instrText>
            </w:r>
            <w:r w:rsidR="003C68E2">
              <w:fldChar w:fldCharType="end"/>
            </w:r>
            <w:r>
              <w:t xml:space="preserve">  –  </w:t>
            </w:r>
            <w:r w:rsidR="003C68E2">
              <w:fldChar w:fldCharType="begin"/>
            </w:r>
            <w:r>
              <w:instrText xml:space="preserve"> EQ \F(3;20)</w:instrText>
            </w:r>
            <w:r w:rsidR="003C68E2">
              <w:fldChar w:fldCharType="end"/>
            </w:r>
            <w:r>
              <w:t xml:space="preserve">  +  </w:t>
            </w:r>
            <w:r w:rsidR="003C68E2">
              <w:fldChar w:fldCharType="begin"/>
            </w:r>
            <w:r>
              <w:instrText xml:space="preserve"> EQ \F(1;30)</w:instrText>
            </w:r>
            <w:r w:rsidR="003C68E2">
              <w:fldChar w:fldCharType="end"/>
            </w:r>
            <w:r>
              <w:t>.</w:t>
            </w:r>
          </w:p>
        </w:tc>
        <w:tc>
          <w:tcPr>
            <w:tcW w:w="1666" w:type="dxa"/>
          </w:tcPr>
          <w:p w:rsidR="006616E3" w:rsidRDefault="006616E3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Pr="006616E3" w:rsidRDefault="0014151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1510" w:rsidTr="00141510">
        <w:trPr>
          <w:trHeight w:val="1072"/>
        </w:trPr>
        <w:tc>
          <w:tcPr>
            <w:tcW w:w="3369" w:type="dxa"/>
          </w:tcPr>
          <w:p w:rsidR="00141510" w:rsidRDefault="00141510" w:rsidP="00141510">
            <w:pPr>
              <w:tabs>
                <w:tab w:val="left" w:pos="284"/>
                <w:tab w:val="left" w:pos="1701"/>
                <w:tab w:val="left" w:pos="3402"/>
              </w:tabs>
              <w:ind w:left="284" w:hanging="284"/>
            </w:pPr>
            <w:r>
              <w:rPr>
                <w:b/>
              </w:rPr>
              <w:t>3</w:t>
            </w:r>
            <w:r>
              <w:t>.</w:t>
            </w:r>
            <w:r>
              <w:tab/>
              <w:t>Реши уравнение:</w:t>
            </w:r>
          </w:p>
          <w:p w:rsidR="00141510" w:rsidRDefault="00141510" w:rsidP="00E94D5A">
            <w:r>
              <w:t xml:space="preserve">а) </w:t>
            </w:r>
            <w:r w:rsidRPr="00DB64E8">
              <w:rPr>
                <w:position w:val="-22"/>
              </w:rPr>
              <w:object w:dxaOrig="999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1pt;height:28.15pt" o:ole="">
                  <v:imagedata r:id="rId6" o:title=""/>
                </v:shape>
                <o:OLEObject Type="Embed" ProgID="Equation.DSMT4" ShapeID="_x0000_i1025" DrawAspect="Content" ObjectID="_1439031854" r:id="rId7"/>
              </w:object>
            </w:r>
            <w:r>
              <w:t>;</w:t>
            </w:r>
          </w:p>
          <w:p w:rsidR="00141510" w:rsidRDefault="00141510" w:rsidP="00141510">
            <w:pPr>
              <w:tabs>
                <w:tab w:val="left" w:pos="2694"/>
                <w:tab w:val="left" w:pos="3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б) 4,72</w:t>
            </w:r>
            <w:r w:rsidRPr="00C67E07">
              <w:rPr>
                <w:i/>
              </w:rPr>
              <w:t>с</w:t>
            </w:r>
            <w:r>
              <w:t xml:space="preserve"> + 2,8</w:t>
            </w:r>
            <w:r w:rsidRPr="00C67E07">
              <w:rPr>
                <w:i/>
              </w:rPr>
              <w:t>с</w:t>
            </w:r>
            <w:r>
              <w:t xml:space="preserve"> = 78,96.</w:t>
            </w:r>
          </w:p>
        </w:tc>
        <w:tc>
          <w:tcPr>
            <w:tcW w:w="1275" w:type="dxa"/>
          </w:tcPr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Default="0014151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1" w:type="dxa"/>
          </w:tcPr>
          <w:p w:rsidR="00141510" w:rsidRDefault="00141510" w:rsidP="00141510">
            <w:pPr>
              <w:tabs>
                <w:tab w:val="left" w:pos="284"/>
                <w:tab w:val="left" w:pos="1701"/>
                <w:tab w:val="left" w:pos="3402"/>
              </w:tabs>
              <w:ind w:left="284" w:hanging="284"/>
            </w:pPr>
            <w:r>
              <w:rPr>
                <w:b/>
              </w:rPr>
              <w:t>3</w:t>
            </w:r>
            <w:r>
              <w:t>.</w:t>
            </w:r>
            <w:r>
              <w:tab/>
              <w:t>Реши уравнение:</w:t>
            </w:r>
          </w:p>
          <w:p w:rsidR="00141510" w:rsidRDefault="00141510" w:rsidP="00141510">
            <w:r>
              <w:t xml:space="preserve">а) </w:t>
            </w:r>
            <w:r w:rsidRPr="00DB64E8">
              <w:rPr>
                <w:position w:val="-22"/>
              </w:rPr>
              <w:object w:dxaOrig="999" w:dyaOrig="560">
                <v:shape id="_x0000_i1026" type="#_x0000_t75" style="width:50.1pt;height:28.15pt" o:ole="">
                  <v:imagedata r:id="rId6" o:title=""/>
                </v:shape>
                <o:OLEObject Type="Embed" ProgID="Equation.DSMT4" ShapeID="_x0000_i1026" DrawAspect="Content" ObjectID="_1439031855" r:id="rId8"/>
              </w:object>
            </w:r>
            <w:r>
              <w:t>;</w:t>
            </w:r>
          </w:p>
          <w:p w:rsidR="00141510" w:rsidRDefault="00141510" w:rsidP="00141510">
            <w:pPr>
              <w:tabs>
                <w:tab w:val="left" w:pos="2694"/>
                <w:tab w:val="left" w:pos="3402"/>
              </w:tabs>
            </w:pPr>
            <w:r>
              <w:t>б) 4,72</w:t>
            </w:r>
            <w:r w:rsidRPr="00C67E07">
              <w:rPr>
                <w:i/>
              </w:rPr>
              <w:t>с</w:t>
            </w:r>
            <w:r>
              <w:t xml:space="preserve"> + 2,8</w:t>
            </w:r>
            <w:r w:rsidRPr="00C67E07">
              <w:rPr>
                <w:i/>
              </w:rPr>
              <w:t>с</w:t>
            </w:r>
            <w:r>
              <w:t xml:space="preserve"> = 78,96.</w:t>
            </w:r>
          </w:p>
          <w:p w:rsidR="00141510" w:rsidRDefault="00141510" w:rsidP="00B3050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Pr="006616E3" w:rsidRDefault="00141510" w:rsidP="001415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16E3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41510" w:rsidRDefault="0014151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1510" w:rsidTr="005810CA">
        <w:trPr>
          <w:trHeight w:val="2348"/>
        </w:trPr>
        <w:tc>
          <w:tcPr>
            <w:tcW w:w="3369" w:type="dxa"/>
          </w:tcPr>
          <w:p w:rsidR="00141510" w:rsidRDefault="00141510" w:rsidP="00141510">
            <w:pPr>
              <w:tabs>
                <w:tab w:val="left" w:pos="284"/>
                <w:tab w:val="left" w:pos="1985"/>
                <w:tab w:val="left" w:pos="3402"/>
              </w:tabs>
              <w:spacing w:before="120"/>
            </w:pPr>
            <w:r>
              <w:t xml:space="preserve">4. В первый день продали  </w:t>
            </w:r>
            <w:r w:rsidR="003C68E2">
              <w:fldChar w:fldCharType="begin"/>
            </w:r>
            <w:r>
              <w:instrText xml:space="preserve"> EQ \F(7;24)</w:instrText>
            </w:r>
            <w:r w:rsidR="003C68E2">
              <w:fldChar w:fldCharType="end"/>
            </w:r>
            <w:r>
              <w:t xml:space="preserve">  т картофеля, во второй день </w:t>
            </w:r>
            <w:proofErr w:type="gramStart"/>
            <w:r>
              <w:t>на</w:t>
            </w:r>
            <w:proofErr w:type="gramEnd"/>
            <w:r>
              <w:t xml:space="preserve"> </w:t>
            </w:r>
          </w:p>
          <w:p w:rsidR="00141510" w:rsidRDefault="00141510" w:rsidP="00141510">
            <w:pPr>
              <w:tabs>
                <w:tab w:val="left" w:pos="284"/>
                <w:tab w:val="left" w:pos="1985"/>
                <w:tab w:val="left" w:pos="3402"/>
              </w:tabs>
              <w:spacing w:before="120"/>
            </w:pPr>
            <w:r>
              <w:t xml:space="preserve"> </w:t>
            </w:r>
            <w:r w:rsidR="003C68E2">
              <w:fldChar w:fldCharType="begin"/>
            </w:r>
            <w:r>
              <w:instrText xml:space="preserve"> EQ \F(1;18)</w:instrText>
            </w:r>
            <w:r w:rsidR="003C68E2">
              <w:fldChar w:fldCharType="end"/>
            </w:r>
            <w:r>
              <w:t xml:space="preserve">  т больше, чем в первый. Сколько тонн картофеля продали за эти два дня?</w:t>
            </w:r>
          </w:p>
          <w:p w:rsidR="00141510" w:rsidRDefault="00141510" w:rsidP="00E94D5A">
            <w:pPr>
              <w:rPr>
                <w:b/>
              </w:rPr>
            </w:pPr>
          </w:p>
        </w:tc>
        <w:tc>
          <w:tcPr>
            <w:tcW w:w="1275" w:type="dxa"/>
          </w:tcPr>
          <w:p w:rsidR="00141510" w:rsidRDefault="0014151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Default="0014151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Default="0014151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Default="0014151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261" w:type="dxa"/>
          </w:tcPr>
          <w:p w:rsidR="00141510" w:rsidRDefault="00141510" w:rsidP="00141510">
            <w:pPr>
              <w:tabs>
                <w:tab w:val="left" w:pos="284"/>
                <w:tab w:val="left" w:pos="1985"/>
                <w:tab w:val="left" w:pos="3402"/>
              </w:tabs>
            </w:pPr>
          </w:p>
          <w:p w:rsidR="00141510" w:rsidRDefault="00141510" w:rsidP="00141510">
            <w:pPr>
              <w:tabs>
                <w:tab w:val="left" w:pos="284"/>
                <w:tab w:val="left" w:pos="1985"/>
                <w:tab w:val="left" w:pos="3402"/>
              </w:tabs>
              <w:rPr>
                <w:b/>
              </w:rPr>
            </w:pPr>
            <w:r>
              <w:t>4 .</w:t>
            </w:r>
            <w:proofErr w:type="gramStart"/>
            <w:r>
              <w:t>В первые</w:t>
            </w:r>
            <w:proofErr w:type="gramEnd"/>
            <w:r>
              <w:t xml:space="preserve"> сутки турист прошел  </w:t>
            </w:r>
            <w:r w:rsidR="003C68E2">
              <w:fldChar w:fldCharType="begin"/>
            </w:r>
            <w:r>
              <w:instrText xml:space="preserve"> EQ \F(11;30)</w:instrText>
            </w:r>
            <w:r w:rsidR="003C68E2">
              <w:fldChar w:fldCharType="end"/>
            </w:r>
            <w:r>
              <w:t xml:space="preserve">  всего пути, во вторые сутки – на  </w:t>
            </w:r>
            <w:r w:rsidR="003C68E2">
              <w:fldChar w:fldCharType="begin"/>
            </w:r>
            <w:r>
              <w:instrText xml:space="preserve"> EQ \F(1;45)</w:instrText>
            </w:r>
            <w:r w:rsidR="003C68E2">
              <w:fldChar w:fldCharType="end"/>
            </w:r>
            <w:r>
              <w:t xml:space="preserve">  пути меньше, чем в первые. Какую часть всего пути турист прошел за эти двое суток?</w:t>
            </w:r>
          </w:p>
        </w:tc>
        <w:tc>
          <w:tcPr>
            <w:tcW w:w="1666" w:type="dxa"/>
          </w:tcPr>
          <w:p w:rsidR="00141510" w:rsidRDefault="0014151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Default="0014151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Default="0014151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1510" w:rsidRDefault="0014151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5810CA" w:rsidTr="005810CA">
        <w:trPr>
          <w:trHeight w:val="1424"/>
        </w:trPr>
        <w:tc>
          <w:tcPr>
            <w:tcW w:w="3369" w:type="dxa"/>
          </w:tcPr>
          <w:p w:rsidR="005810CA" w:rsidRDefault="005810CA" w:rsidP="00E94D5A">
            <w:r>
              <w:t xml:space="preserve">5.Найдите четыре дроби, каждая из которых больше  </w:t>
            </w:r>
            <w:r w:rsidR="003C68E2">
              <w:fldChar w:fldCharType="begin"/>
            </w:r>
            <w:r>
              <w:instrText xml:space="preserve"> EQ \F(3;8)</w:instrText>
            </w:r>
            <w:r w:rsidR="003C68E2">
              <w:fldChar w:fldCharType="end"/>
            </w:r>
            <w:r>
              <w:t xml:space="preserve">  и меньше  </w:t>
            </w:r>
            <w:r w:rsidR="003C68E2">
              <w:fldChar w:fldCharType="begin"/>
            </w:r>
            <w:r>
              <w:instrText xml:space="preserve"> EQ \F(5;8)</w:instrText>
            </w:r>
            <w:r w:rsidR="003C68E2">
              <w:fldChar w:fldCharType="end"/>
            </w:r>
            <w:r>
              <w:t>.</w:t>
            </w:r>
          </w:p>
        </w:tc>
        <w:tc>
          <w:tcPr>
            <w:tcW w:w="1275" w:type="dxa"/>
          </w:tcPr>
          <w:p w:rsidR="005810CA" w:rsidRDefault="005810C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810CA" w:rsidRDefault="005810C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261" w:type="dxa"/>
          </w:tcPr>
          <w:p w:rsidR="005810CA" w:rsidRDefault="005810CA" w:rsidP="00B30501">
            <w:r>
              <w:t xml:space="preserve">5.Найдите четыре дроби, каждая из которых больше  </w:t>
            </w:r>
            <w:r w:rsidR="003C68E2">
              <w:fldChar w:fldCharType="begin"/>
            </w:r>
            <w:r>
              <w:instrText xml:space="preserve"> EQ \F(2;11)</w:instrText>
            </w:r>
            <w:r w:rsidR="003C68E2">
              <w:fldChar w:fldCharType="end"/>
            </w:r>
            <w:r>
              <w:t xml:space="preserve">  и меньше  </w:t>
            </w:r>
            <w:r w:rsidR="003C68E2">
              <w:fldChar w:fldCharType="begin"/>
            </w:r>
            <w:r>
              <w:instrText xml:space="preserve"> EQ \F(4;11)</w:instrText>
            </w:r>
            <w:r w:rsidR="003C68E2">
              <w:fldChar w:fldCharType="end"/>
            </w:r>
            <w:r>
              <w:t>.</w:t>
            </w:r>
          </w:p>
        </w:tc>
        <w:tc>
          <w:tcPr>
            <w:tcW w:w="1666" w:type="dxa"/>
          </w:tcPr>
          <w:p w:rsidR="005810CA" w:rsidRDefault="005810CA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810CA" w:rsidRDefault="005810CA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5810CA" w:rsidTr="00FA2A40">
        <w:trPr>
          <w:trHeight w:val="1048"/>
        </w:trPr>
        <w:tc>
          <w:tcPr>
            <w:tcW w:w="3369" w:type="dxa"/>
          </w:tcPr>
          <w:p w:rsidR="005810CA" w:rsidRPr="00FA2A40" w:rsidRDefault="00FA2A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A40">
              <w:rPr>
                <w:rFonts w:ascii="Times New Roman" w:hAnsi="Times New Roman" w:cs="Times New Roman"/>
                <w:sz w:val="24"/>
                <w:szCs w:val="24"/>
              </w:rPr>
              <w:t xml:space="preserve">6. Представь дробь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90</m:t>
                  </m:r>
                </m:den>
              </m:f>
            </m:oMath>
            <w:r w:rsidRPr="00FA2A4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 виде суммы трёх дробей, у каждой из которых числитель равен 1.</w:t>
            </w:r>
          </w:p>
        </w:tc>
        <w:tc>
          <w:tcPr>
            <w:tcW w:w="1275" w:type="dxa"/>
          </w:tcPr>
          <w:p w:rsidR="005810CA" w:rsidRDefault="005810C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A2A40" w:rsidRDefault="00FA2A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261" w:type="dxa"/>
          </w:tcPr>
          <w:p w:rsidR="005810CA" w:rsidRDefault="00FA2A40" w:rsidP="00B30501"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FA2A40">
              <w:rPr>
                <w:rFonts w:ascii="Times New Roman" w:hAnsi="Times New Roman" w:cs="Times New Roman"/>
                <w:sz w:val="24"/>
                <w:szCs w:val="24"/>
              </w:rPr>
              <w:t xml:space="preserve">Представь дробь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9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6</m:t>
                  </m:r>
                </m:den>
              </m:f>
            </m:oMath>
            <w:r w:rsidRPr="00FA2A4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 виде суммы трёх дробей, у к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ждой из которых числитель равен  </w:t>
            </w:r>
            <w:r w:rsidRPr="00FA2A40">
              <w:rPr>
                <w:rFonts w:ascii="Times New Roman" w:eastAsiaTheme="minorEastAsia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666" w:type="dxa"/>
          </w:tcPr>
          <w:p w:rsidR="005810CA" w:rsidRDefault="005810CA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A2A40" w:rsidRDefault="00FA2A4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FA2A40" w:rsidTr="00FA2A40">
        <w:trPr>
          <w:trHeight w:val="2160"/>
        </w:trPr>
        <w:tc>
          <w:tcPr>
            <w:tcW w:w="3369" w:type="dxa"/>
          </w:tcPr>
          <w:p w:rsidR="00FA2A40" w:rsidRPr="00FA2A40" w:rsidRDefault="00120EDE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.Дедушка поймал сома массой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0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ц, а внук – сома поменьше, массой всего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00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ц. На сколько сом дедушки тяжелее сома внука?</w:t>
            </w:r>
          </w:p>
        </w:tc>
        <w:tc>
          <w:tcPr>
            <w:tcW w:w="1275" w:type="dxa"/>
          </w:tcPr>
          <w:p w:rsidR="00FA2A40" w:rsidRDefault="00FA2A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14BDC" w:rsidRDefault="00F14BDC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баллов</w:t>
            </w:r>
          </w:p>
        </w:tc>
        <w:tc>
          <w:tcPr>
            <w:tcW w:w="3261" w:type="dxa"/>
          </w:tcPr>
          <w:p w:rsidR="00FA2A40" w:rsidRDefault="00F02EF1" w:rsidP="00B305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Масса Пети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0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ц.</w:t>
            </w:r>
            <w:r w:rsidR="00D635A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Юра на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0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 тяжелее.</w:t>
            </w:r>
            <w:r w:rsidR="00D635A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акова масса Юры.</w:t>
            </w:r>
          </w:p>
        </w:tc>
        <w:tc>
          <w:tcPr>
            <w:tcW w:w="1666" w:type="dxa"/>
          </w:tcPr>
          <w:p w:rsidR="00FA2A40" w:rsidRDefault="00FA2A40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14BDC" w:rsidRDefault="00F14BDC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14BDC" w:rsidRDefault="00F14BDC" w:rsidP="006616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баллов</w:t>
            </w:r>
          </w:p>
        </w:tc>
      </w:tr>
    </w:tbl>
    <w:p w:rsidR="00A636EB" w:rsidRDefault="00A636EB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B508F" w:rsidRDefault="008B508F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нтрольная работа №3 по теме «Сложение и вычитание смешанных чисел».</w:t>
      </w:r>
    </w:p>
    <w:tbl>
      <w:tblPr>
        <w:tblStyle w:val="a3"/>
        <w:tblW w:w="0" w:type="auto"/>
        <w:tblLook w:val="04A0"/>
      </w:tblPr>
      <w:tblGrid>
        <w:gridCol w:w="3369"/>
        <w:gridCol w:w="1134"/>
        <w:gridCol w:w="3402"/>
        <w:gridCol w:w="1666"/>
      </w:tblGrid>
      <w:tr w:rsidR="008B508F" w:rsidTr="00E160DA">
        <w:tc>
          <w:tcPr>
            <w:tcW w:w="3369" w:type="dxa"/>
          </w:tcPr>
          <w:p w:rsidR="008B508F" w:rsidRPr="00ED36DD" w:rsidRDefault="008B508F" w:rsidP="00A636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134" w:type="dxa"/>
          </w:tcPr>
          <w:p w:rsidR="008B508F" w:rsidRPr="00ED36DD" w:rsidRDefault="008B508F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8B508F" w:rsidRPr="00ED36DD" w:rsidRDefault="008B508F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402" w:type="dxa"/>
          </w:tcPr>
          <w:p w:rsidR="008B508F" w:rsidRPr="00ED36DD" w:rsidRDefault="008B508F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666" w:type="dxa"/>
          </w:tcPr>
          <w:p w:rsidR="008B508F" w:rsidRPr="00ED36DD" w:rsidRDefault="008B508F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8B508F" w:rsidRPr="00ED36DD" w:rsidRDefault="008B508F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8B508F" w:rsidTr="00E160DA">
        <w:trPr>
          <w:trHeight w:val="2085"/>
        </w:trPr>
        <w:tc>
          <w:tcPr>
            <w:tcW w:w="3369" w:type="dxa"/>
          </w:tcPr>
          <w:p w:rsidR="008B508F" w:rsidRPr="0092045A" w:rsidRDefault="008B508F" w:rsidP="0092045A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ab/>
              <w:t>Найди значение выражения: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а) 9  –  5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11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б) 5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9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+  2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12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B508F" w:rsidRPr="0092045A" w:rsidRDefault="008B508F" w:rsidP="0092045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в) 7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5;16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+  2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24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B508F" w:rsidRPr="0092045A" w:rsidRDefault="008B508F" w:rsidP="0092045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г) 8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8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–  4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10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1134" w:type="dxa"/>
          </w:tcPr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402" w:type="dxa"/>
          </w:tcPr>
          <w:p w:rsidR="008B508F" w:rsidRPr="0092045A" w:rsidRDefault="008B508F" w:rsidP="0092045A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ab/>
              <w:t>Найди значение выражения: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а) 6  –  2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0;13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б) 7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8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+  1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10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B508F" w:rsidRPr="0092045A" w:rsidRDefault="008B508F" w:rsidP="0092045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в) 4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12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+  5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3;18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B508F" w:rsidRPr="0092045A" w:rsidRDefault="008B508F" w:rsidP="0092045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г) 9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9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–  6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6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1666" w:type="dxa"/>
          </w:tcPr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8B508F" w:rsidTr="00E160DA">
        <w:trPr>
          <w:trHeight w:val="1189"/>
        </w:trPr>
        <w:tc>
          <w:tcPr>
            <w:tcW w:w="3369" w:type="dxa"/>
          </w:tcPr>
          <w:p w:rsidR="008B508F" w:rsidRPr="0092045A" w:rsidRDefault="008B508F" w:rsidP="0092045A">
            <w:pPr>
              <w:tabs>
                <w:tab w:val="left" w:pos="284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2.Реши уравнение:</w:t>
            </w:r>
          </w:p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92045A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–  3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15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=  4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20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C3158" w:rsidRPr="0092045A" w:rsidRDefault="00DC3158" w:rsidP="0092045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б) 4,35 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(3,04 – </w:t>
            </w:r>
            <w:r w:rsidRPr="0092045A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) = 6,09.</w:t>
            </w:r>
          </w:p>
        </w:tc>
        <w:tc>
          <w:tcPr>
            <w:tcW w:w="1134" w:type="dxa"/>
          </w:tcPr>
          <w:p w:rsidR="008B508F" w:rsidRPr="0092045A" w:rsidRDefault="008B508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402" w:type="dxa"/>
          </w:tcPr>
          <w:p w:rsidR="008B508F" w:rsidRPr="0092045A" w:rsidRDefault="008B508F" w:rsidP="0092045A">
            <w:pPr>
              <w:tabs>
                <w:tab w:val="left" w:pos="284"/>
              </w:tabs>
              <w:spacing w:before="12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2.Реши уравнение:</w:t>
            </w:r>
          </w:p>
          <w:p w:rsidR="008B508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92045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+  5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9;10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=  7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12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7B4D9F" w:rsidRPr="0092045A" w:rsidRDefault="007B4D9F" w:rsidP="0092045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б) 3,85 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92045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– 4,02) = 8,47.</w:t>
            </w:r>
          </w:p>
        </w:tc>
        <w:tc>
          <w:tcPr>
            <w:tcW w:w="1666" w:type="dxa"/>
          </w:tcPr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B508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7B4D9F" w:rsidTr="00E160DA">
        <w:trPr>
          <w:trHeight w:val="939"/>
        </w:trPr>
        <w:tc>
          <w:tcPr>
            <w:tcW w:w="3369" w:type="dxa"/>
          </w:tcPr>
          <w:p w:rsidR="007B4D9F" w:rsidRPr="0092045A" w:rsidRDefault="007B4D9F" w:rsidP="0092045A">
            <w:pPr>
              <w:tabs>
                <w:tab w:val="left" w:pos="284"/>
              </w:tabs>
              <w:spacing w:before="12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.Выполните действия:</w:t>
            </w:r>
          </w:p>
          <w:p w:rsidR="007B4D9F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7B4D9F" w:rsidRPr="0092045A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39" w:dyaOrig="540">
                <v:shape id="_x0000_i1027" type="#_x0000_t75" style="width:97.05pt;height:27.4pt" o:ole="">
                  <v:imagedata r:id="rId9" o:title=""/>
                </v:shape>
                <o:OLEObject Type="Embed" ProgID="Equation.DSMT4" ShapeID="_x0000_i1027" DrawAspect="Content" ObjectID="_1439031856" r:id="rId10"/>
              </w:object>
            </w:r>
            <w:r w:rsidR="007B4D9F" w:rsidRPr="0092045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B3A16" w:rsidRDefault="004B3A16" w:rsidP="004B3A16">
            <w:pPr>
              <w:spacing w:before="120"/>
            </w:pPr>
            <w:r>
              <w:t>б)</w:t>
            </w:r>
            <w:r w:rsidRPr="006E0463">
              <w:rPr>
                <w:position w:val="-22"/>
              </w:rPr>
              <w:object w:dxaOrig="1900" w:dyaOrig="540">
                <v:shape id="_x0000_i1028" type="#_x0000_t75" style="width:94.7pt;height:27.4pt" o:ole="">
                  <v:imagedata r:id="rId11" o:title=""/>
                </v:shape>
                <o:OLEObject Type="Embed" ProgID="Equation.DSMT4" ShapeID="_x0000_i1028" DrawAspect="Content" ObjectID="_1439031857" r:id="rId12"/>
              </w:object>
            </w:r>
            <w:r>
              <w:t>.</w:t>
            </w:r>
          </w:p>
          <w:p w:rsidR="004B3A16" w:rsidRPr="0092045A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3A16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  <w:p w:rsidR="004B3A16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3A16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3A16" w:rsidRPr="0092045A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402" w:type="dxa"/>
          </w:tcPr>
          <w:p w:rsidR="007B4D9F" w:rsidRPr="0092045A" w:rsidRDefault="007B4D9F" w:rsidP="0092045A">
            <w:pPr>
              <w:tabs>
                <w:tab w:val="left" w:pos="284"/>
              </w:tabs>
              <w:spacing w:before="12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.Выполните действия:</w:t>
            </w:r>
          </w:p>
          <w:p w:rsidR="007B4D9F" w:rsidRDefault="004B3A16" w:rsidP="004B3A1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7B4D9F" w:rsidRPr="0092045A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00" w:dyaOrig="540">
                <v:shape id="_x0000_i1029" type="#_x0000_t75" style="width:90pt;height:27.4pt" o:ole="">
                  <v:imagedata r:id="rId13" o:title=""/>
                </v:shape>
                <o:OLEObject Type="Embed" ProgID="Equation.DSMT4" ShapeID="_x0000_i1029" DrawAspect="Content" ObjectID="_1439031858" r:id="rId14"/>
              </w:object>
            </w:r>
            <w:r w:rsidR="007B4D9F" w:rsidRPr="0092045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B3A16" w:rsidRDefault="004B3A16" w:rsidP="004B3A16">
            <w:pPr>
              <w:spacing w:before="12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>
              <w:t xml:space="preserve"> </w:t>
            </w:r>
            <w:r w:rsidRPr="006E0463">
              <w:rPr>
                <w:position w:val="-22"/>
              </w:rPr>
              <w:object w:dxaOrig="1820" w:dyaOrig="540">
                <v:shape id="_x0000_i1030" type="#_x0000_t75" style="width:90.8pt;height:27.4pt" o:ole="">
                  <v:imagedata r:id="rId15" o:title=""/>
                </v:shape>
                <o:OLEObject Type="Embed" ProgID="Equation.DSMT4" ShapeID="_x0000_i1030" DrawAspect="Content" ObjectID="_1439031859" r:id="rId16"/>
              </w:object>
            </w:r>
            <w:r>
              <w:t>.</w:t>
            </w:r>
          </w:p>
          <w:p w:rsidR="004B3A16" w:rsidRPr="0092045A" w:rsidRDefault="004B3A16" w:rsidP="004B3A1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3A16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  <w:p w:rsidR="004B3A16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3A16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3A16" w:rsidRPr="0092045A" w:rsidRDefault="004B3A16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7B4D9F" w:rsidTr="00E160DA">
        <w:trPr>
          <w:trHeight w:val="3224"/>
        </w:trPr>
        <w:tc>
          <w:tcPr>
            <w:tcW w:w="3369" w:type="dxa"/>
          </w:tcPr>
          <w:p w:rsidR="007B4D9F" w:rsidRPr="0092045A" w:rsidRDefault="007B4D9F" w:rsidP="0092045A">
            <w:pPr>
              <w:tabs>
                <w:tab w:val="left" w:pos="284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4.Портниха рассчитывала за  1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9;20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ч выкроить платье и за  4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3;15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ч сшить его. Однако на всю работу она потратила на 1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5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ч меньше, чем предполагала. Сколько времени потратила портниха на всю работу?</w:t>
            </w:r>
          </w:p>
        </w:tc>
        <w:tc>
          <w:tcPr>
            <w:tcW w:w="1134" w:type="dxa"/>
          </w:tcPr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402" w:type="dxa"/>
          </w:tcPr>
          <w:p w:rsidR="007B4D9F" w:rsidRPr="0092045A" w:rsidRDefault="007B4D9F" w:rsidP="0092045A">
            <w:pPr>
              <w:tabs>
                <w:tab w:val="left" w:pos="284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4.В один вагон планировали загрузить  5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16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т угля, а в другой  3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12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 т. Однако всего загрузили на  1</w: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6)</w:instrText>
            </w:r>
            <w:r w:rsidR="003C68E2" w:rsidRPr="0092045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т угля меньше, чем предполагали. Сколько всего тонн угля загрузили в два вагона?</w:t>
            </w:r>
          </w:p>
        </w:tc>
        <w:tc>
          <w:tcPr>
            <w:tcW w:w="1666" w:type="dxa"/>
          </w:tcPr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4D9F" w:rsidRPr="0092045A" w:rsidRDefault="007B4D9F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92045A" w:rsidTr="00E160DA">
        <w:trPr>
          <w:trHeight w:val="1424"/>
        </w:trPr>
        <w:tc>
          <w:tcPr>
            <w:tcW w:w="3369" w:type="dxa"/>
          </w:tcPr>
          <w:p w:rsidR="0092045A" w:rsidRPr="0092045A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92045A" w:rsidRPr="0092045A">
              <w:rPr>
                <w:rFonts w:ascii="Times New Roman" w:hAnsi="Times New Roman" w:cs="Times New Roman"/>
                <w:sz w:val="24"/>
                <w:szCs w:val="24"/>
              </w:rPr>
              <w:t>.Между какими двумя блажащими натуральными числами заключена сумма 2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20 </m:t>
                  </m:r>
                </m:den>
              </m:f>
            </m:oMath>
            <w:r w:rsidR="0092045A" w:rsidRPr="0092045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18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0</m:t>
                  </m:r>
                </m:den>
              </m:f>
            </m:oMath>
            <w:r w:rsidR="0092045A" w:rsidRPr="0092045A">
              <w:rPr>
                <w:rFonts w:ascii="Times New Roman" w:eastAsiaTheme="minorEastAsia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134" w:type="dxa"/>
          </w:tcPr>
          <w:p w:rsidR="0092045A" w:rsidRDefault="0092045A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1EB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1EB" w:rsidRPr="0092045A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402" w:type="dxa"/>
          </w:tcPr>
          <w:p w:rsidR="0092045A" w:rsidRPr="0092045A" w:rsidRDefault="009761EB" w:rsidP="009761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.Между какими двумя блажащими натуральными числами заключе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ность</w:t>
            </w:r>
            <w:r w:rsidRPr="0092045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5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4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2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7</m:t>
                  </m:r>
                </m:den>
              </m:f>
            </m:oMath>
            <w:r w:rsidRPr="0092045A">
              <w:rPr>
                <w:rFonts w:ascii="Times New Roman" w:eastAsiaTheme="minorEastAsia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666" w:type="dxa"/>
          </w:tcPr>
          <w:p w:rsidR="0092045A" w:rsidRDefault="0092045A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1EB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1EB" w:rsidRPr="0092045A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9761EB" w:rsidTr="00E160DA">
        <w:trPr>
          <w:trHeight w:val="2207"/>
        </w:trPr>
        <w:tc>
          <w:tcPr>
            <w:tcW w:w="3369" w:type="dxa"/>
          </w:tcPr>
          <w:p w:rsidR="00E160DA" w:rsidRDefault="004B3A16" w:rsidP="00E160D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E160DA"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635A2">
              <w:rPr>
                <w:rFonts w:ascii="Times New Roman" w:hAnsi="Times New Roman" w:cs="Times New Roman"/>
                <w:sz w:val="24"/>
                <w:szCs w:val="24"/>
              </w:rPr>
              <w:t>Выполни</w:t>
            </w:r>
            <w:r w:rsidR="00E160DA"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:</w:t>
            </w:r>
          </w:p>
          <w:p w:rsidR="00E160DA" w:rsidRDefault="00E160DA" w:rsidP="00E160DA">
            <w:pPr>
              <w:rPr>
                <w:sz w:val="20"/>
              </w:rPr>
            </w:pPr>
            <w:r>
              <w:rPr>
                <w:sz w:val="20"/>
              </w:rPr>
              <w:t xml:space="preserve"> 0,9 + 0,45 </w:t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</w:t>
            </w:r>
            <w:r>
              <w:rPr>
                <w:sz w:val="36"/>
              </w:rPr>
              <w:t>(</w:t>
            </w:r>
            <w:r>
              <w:rPr>
                <w:sz w:val="20"/>
              </w:rPr>
              <w:t xml:space="preserve">36 </w:t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</w:t>
            </w:r>
            <w:r>
              <w:rPr>
                <w:sz w:val="36"/>
              </w:rPr>
              <w:t>(</w:t>
            </w:r>
            <w:r>
              <w:rPr>
                <w:sz w:val="20"/>
              </w:rPr>
              <w:t xml:space="preserve">89,15 </w:t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73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1;5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+ 19,7</w:t>
            </w:r>
            <w:r>
              <w:rPr>
                <w:sz w:val="36"/>
              </w:rPr>
              <w:t>))</w:t>
            </w:r>
            <w:r>
              <w:rPr>
                <w:sz w:val="20"/>
              </w:rPr>
              <w:t xml:space="preserve"> + 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8;15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 xml:space="preserve">+ 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3;10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.</w:t>
            </w:r>
          </w:p>
          <w:p w:rsidR="009761EB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9761EB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35A2" w:rsidRDefault="00D635A2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35A2" w:rsidRDefault="00D635A2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  <w:tc>
          <w:tcPr>
            <w:tcW w:w="3402" w:type="dxa"/>
          </w:tcPr>
          <w:p w:rsidR="00D635A2" w:rsidRDefault="00E160DA" w:rsidP="00D635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sz w:val="20"/>
              </w:rPr>
              <w:t xml:space="preserve">   </w:t>
            </w:r>
            <w:r w:rsidR="00D635A2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D635A2"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635A2">
              <w:rPr>
                <w:rFonts w:ascii="Times New Roman" w:hAnsi="Times New Roman" w:cs="Times New Roman"/>
                <w:sz w:val="24"/>
                <w:szCs w:val="24"/>
              </w:rPr>
              <w:t>Выполни</w:t>
            </w:r>
            <w:r w:rsidR="00D635A2" w:rsidRPr="0092045A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:</w:t>
            </w:r>
          </w:p>
          <w:p w:rsidR="009761EB" w:rsidRPr="00E160DA" w:rsidRDefault="00E160DA" w:rsidP="009761EB">
            <w:pPr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25;27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+ 3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2;27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</w:t>
            </w:r>
            <w:r>
              <w:rPr>
                <w:sz w:val="36"/>
              </w:rPr>
              <w:t>(</w:t>
            </w:r>
            <w:r>
              <w:rPr>
                <w:sz w:val="20"/>
              </w:rPr>
              <w:t xml:space="preserve">64,925 </w:t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</w:t>
            </w:r>
            <w:r>
              <w:rPr>
                <w:b/>
                <w:sz w:val="20"/>
              </w:rPr>
              <w:t>(</w:t>
            </w:r>
            <w:r>
              <w:rPr>
                <w:sz w:val="20"/>
              </w:rPr>
              <w:t xml:space="preserve">14,875 </w:t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14 + 1,75</w:t>
            </w:r>
            <w:r>
              <w:rPr>
                <w:b/>
                <w:sz w:val="20"/>
              </w:rPr>
              <w:t>)</w:t>
            </w:r>
            <w:r>
              <w:rPr>
                <w:sz w:val="20"/>
              </w:rPr>
              <w:t xml:space="preserve"> </w:t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1;5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sym w:font="Times New Roman" w:char="2013"/>
            </w:r>
            <w:r>
              <w:rPr>
                <w:sz w:val="20"/>
              </w:rPr>
              <w:t xml:space="preserve"> 60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14;15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36"/>
              </w:rPr>
              <w:t>)</w:t>
            </w:r>
            <w:r>
              <w:rPr>
                <w:sz w:val="20"/>
              </w:rPr>
              <w:t xml:space="preserve">.        </w:t>
            </w:r>
          </w:p>
        </w:tc>
        <w:tc>
          <w:tcPr>
            <w:tcW w:w="1666" w:type="dxa"/>
          </w:tcPr>
          <w:p w:rsidR="009761EB" w:rsidRDefault="009761EB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35A2" w:rsidRDefault="00D635A2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35A2" w:rsidRDefault="00D635A2" w:rsidP="00920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</w:tbl>
    <w:p w:rsidR="00FA2A40" w:rsidRDefault="00FA2A40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A2A40" w:rsidRDefault="00D635A2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нтрольная работа №4 по теме «Умножение обыкновенных дробей».</w:t>
      </w:r>
    </w:p>
    <w:tbl>
      <w:tblPr>
        <w:tblStyle w:val="a3"/>
        <w:tblW w:w="0" w:type="auto"/>
        <w:tblLook w:val="04A0"/>
      </w:tblPr>
      <w:tblGrid>
        <w:gridCol w:w="3369"/>
        <w:gridCol w:w="1416"/>
        <w:gridCol w:w="3120"/>
        <w:gridCol w:w="1666"/>
      </w:tblGrid>
      <w:tr w:rsidR="00D635A2" w:rsidTr="00D635A2">
        <w:tc>
          <w:tcPr>
            <w:tcW w:w="3369" w:type="dxa"/>
          </w:tcPr>
          <w:p w:rsidR="00D635A2" w:rsidRPr="00ED36DD" w:rsidRDefault="00D635A2" w:rsidP="00A636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416" w:type="dxa"/>
          </w:tcPr>
          <w:p w:rsidR="00D635A2" w:rsidRPr="00ED36DD" w:rsidRDefault="00D635A2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D635A2" w:rsidRPr="00ED36DD" w:rsidRDefault="00D635A2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120" w:type="dxa"/>
          </w:tcPr>
          <w:p w:rsidR="00D635A2" w:rsidRPr="00ED36DD" w:rsidRDefault="00D635A2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666" w:type="dxa"/>
          </w:tcPr>
          <w:p w:rsidR="00D635A2" w:rsidRPr="00ED36DD" w:rsidRDefault="00D635A2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D635A2" w:rsidRPr="00ED36DD" w:rsidRDefault="00D635A2" w:rsidP="00A63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36DD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D635A2" w:rsidTr="009312E3">
        <w:trPr>
          <w:trHeight w:val="2711"/>
        </w:trPr>
        <w:tc>
          <w:tcPr>
            <w:tcW w:w="3369" w:type="dxa"/>
          </w:tcPr>
          <w:p w:rsidR="00D635A2" w:rsidRDefault="00D635A2" w:rsidP="00D635A2">
            <w:pPr>
              <w:tabs>
                <w:tab w:val="left" w:pos="284"/>
              </w:tabs>
              <w:ind w:left="284" w:hanging="284"/>
              <w:rPr>
                <w:sz w:val="18"/>
              </w:rPr>
            </w:pPr>
            <w:r>
              <w:rPr>
                <w:sz w:val="18"/>
              </w:rPr>
              <w:t>1.Найди произведение:</w:t>
            </w:r>
          </w:p>
          <w:p w:rsidR="00D635A2" w:rsidRDefault="00D635A2" w:rsidP="00E94D5A">
            <w:pPr>
              <w:rPr>
                <w:sz w:val="18"/>
              </w:rPr>
            </w:pPr>
            <w:r>
              <w:rPr>
                <w:sz w:val="18"/>
              </w:rPr>
              <w:t xml:space="preserve">а)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3;7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5;11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D635A2" w:rsidRDefault="00D635A2" w:rsidP="00E94D5A">
            <w:pPr>
              <w:rPr>
                <w:sz w:val="18"/>
              </w:rPr>
            </w:pPr>
            <w:r>
              <w:rPr>
                <w:sz w:val="18"/>
              </w:rPr>
              <w:t xml:space="preserve">б)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6;25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5;18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D635A2" w:rsidRDefault="00D635A2" w:rsidP="00E94D5A">
            <w:pPr>
              <w:rPr>
                <w:sz w:val="18"/>
              </w:rPr>
            </w:pPr>
            <w:r>
              <w:rPr>
                <w:sz w:val="18"/>
              </w:rPr>
              <w:t xml:space="preserve">в) </w:t>
            </w:r>
            <w:r>
              <w:rPr>
                <w:rFonts w:ascii="AcademyACTT" w:hAnsi="AcademyACTT"/>
              </w:rPr>
              <w:t xml:space="preserve">2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;10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;14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D635A2" w:rsidRDefault="00D635A2" w:rsidP="00D635A2">
            <w:pPr>
              <w:tabs>
                <w:tab w:val="left" w:pos="284"/>
                <w:tab w:val="left" w:pos="1980"/>
                <w:tab w:val="left" w:pos="3696"/>
              </w:tabs>
              <w:spacing w:before="60"/>
              <w:rPr>
                <w:sz w:val="18"/>
              </w:rPr>
            </w:pPr>
            <w:r>
              <w:rPr>
                <w:sz w:val="18"/>
              </w:rPr>
              <w:t xml:space="preserve">г) </w:t>
            </w:r>
            <w:r>
              <w:rPr>
                <w:rFonts w:ascii="AcademyACTT" w:hAnsi="AcademyACTT"/>
              </w:rPr>
              <w:t xml:space="preserve">3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3;5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;9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D635A2" w:rsidRDefault="00D635A2" w:rsidP="00D635A2">
            <w:pPr>
              <w:tabs>
                <w:tab w:val="left" w:pos="284"/>
                <w:tab w:val="left" w:pos="1980"/>
                <w:tab w:val="left" w:pos="3696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sz w:val="18"/>
              </w:rPr>
              <w:t>д</w:t>
            </w:r>
            <w:proofErr w:type="spellEnd"/>
            <w:r>
              <w:rPr>
                <w:sz w:val="18"/>
              </w:rPr>
              <w:t xml:space="preserve">)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3;7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>
              <w:rPr>
                <w:rFonts w:ascii="AcademyACTT" w:hAnsi="AcademyACTT"/>
              </w:rPr>
              <w:t>14</w:t>
            </w:r>
            <w:r w:rsidRPr="00131C97">
              <w:rPr>
                <w:sz w:val="20"/>
                <w:szCs w:val="20"/>
              </w:rPr>
              <w:t xml:space="preserve"> .</w:t>
            </w:r>
          </w:p>
        </w:tc>
        <w:tc>
          <w:tcPr>
            <w:tcW w:w="1416" w:type="dxa"/>
          </w:tcPr>
          <w:p w:rsidR="00D635A2" w:rsidRDefault="00D635A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  <w:tc>
          <w:tcPr>
            <w:tcW w:w="3120" w:type="dxa"/>
          </w:tcPr>
          <w:p w:rsidR="00D635A2" w:rsidRDefault="00D635A2" w:rsidP="00D635A2">
            <w:pPr>
              <w:tabs>
                <w:tab w:val="left" w:pos="284"/>
              </w:tabs>
              <w:ind w:left="284" w:hanging="284"/>
              <w:rPr>
                <w:sz w:val="18"/>
              </w:rPr>
            </w:pPr>
            <w:r>
              <w:rPr>
                <w:sz w:val="18"/>
              </w:rPr>
              <w:t>1.Найди произведение:</w:t>
            </w:r>
          </w:p>
          <w:p w:rsidR="00D635A2" w:rsidRDefault="00D635A2" w:rsidP="00E94D5A">
            <w:pPr>
              <w:rPr>
                <w:sz w:val="18"/>
              </w:rPr>
            </w:pPr>
            <w:r>
              <w:rPr>
                <w:sz w:val="18"/>
              </w:rPr>
              <w:t xml:space="preserve">а)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5;6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7;9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D635A2" w:rsidRDefault="00D635A2" w:rsidP="00E94D5A">
            <w:pPr>
              <w:rPr>
                <w:sz w:val="18"/>
              </w:rPr>
            </w:pPr>
            <w:r>
              <w:rPr>
                <w:sz w:val="18"/>
              </w:rPr>
              <w:t xml:space="preserve">б)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1;28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7;33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D635A2" w:rsidRDefault="00D635A2" w:rsidP="00E94D5A">
            <w:pPr>
              <w:rPr>
                <w:sz w:val="18"/>
              </w:rPr>
            </w:pPr>
            <w:r>
              <w:rPr>
                <w:sz w:val="18"/>
              </w:rPr>
              <w:t xml:space="preserve">в)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8;25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4;11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9312E3" w:rsidRDefault="009312E3" w:rsidP="009312E3">
            <w:pPr>
              <w:tabs>
                <w:tab w:val="left" w:pos="284"/>
                <w:tab w:val="left" w:pos="1980"/>
                <w:tab w:val="left" w:pos="3696"/>
              </w:tabs>
              <w:spacing w:before="60"/>
              <w:rPr>
                <w:sz w:val="18"/>
              </w:rPr>
            </w:pPr>
            <w:r>
              <w:rPr>
                <w:sz w:val="18"/>
              </w:rPr>
              <w:t xml:space="preserve">г) </w:t>
            </w:r>
            <w:r>
              <w:rPr>
                <w:rFonts w:ascii="AcademyACTT" w:hAnsi="AcademyACTT"/>
              </w:rPr>
              <w:t xml:space="preserve">3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5;7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;13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;</w:t>
            </w:r>
            <w:proofErr w:type="gramEnd"/>
          </w:p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sz w:val="18"/>
              </w:rPr>
              <w:t>д</w:t>
            </w:r>
            <w:proofErr w:type="spellEnd"/>
            <w:r>
              <w:rPr>
                <w:sz w:val="18"/>
              </w:rPr>
              <w:t xml:space="preserve">) </w:t>
            </w:r>
            <w:r>
              <w:rPr>
                <w:rFonts w:ascii="AcademyACTT" w:hAnsi="AcademyACTT"/>
              </w:rPr>
              <w:t xml:space="preserve">2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2;3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</w:t>
            </w:r>
            <w:r>
              <w:rPr>
                <w:sz w:val="18"/>
              </w:rPr>
              <w:sym w:font="Symbol" w:char="F0D7"/>
            </w:r>
            <w:r>
              <w:rPr>
                <w:sz w:val="18"/>
              </w:rPr>
              <w:t xml:space="preserve">  </w:t>
            </w:r>
            <w:r>
              <w:rPr>
                <w:rFonts w:ascii="AcademyACTT" w:hAnsi="AcademyACTT"/>
              </w:rPr>
              <w:t>6</w:t>
            </w:r>
            <w:r w:rsidRPr="00131C97">
              <w:rPr>
                <w:sz w:val="20"/>
                <w:szCs w:val="20"/>
              </w:rPr>
              <w:t xml:space="preserve"> .</w:t>
            </w:r>
          </w:p>
        </w:tc>
        <w:tc>
          <w:tcPr>
            <w:tcW w:w="1666" w:type="dxa"/>
          </w:tcPr>
          <w:p w:rsidR="00D635A2" w:rsidRDefault="00D635A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9312E3" w:rsidTr="000374F8">
        <w:trPr>
          <w:trHeight w:val="1236"/>
        </w:trPr>
        <w:tc>
          <w:tcPr>
            <w:tcW w:w="3369" w:type="dxa"/>
          </w:tcPr>
          <w:p w:rsidR="007D1462" w:rsidRDefault="007D1462" w:rsidP="007D1462">
            <w:pPr>
              <w:tabs>
                <w:tab w:val="left" w:pos="284"/>
              </w:tabs>
              <w:spacing w:before="120"/>
              <w:rPr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.Выполни</w:t>
            </w:r>
            <w:r w:rsidRPr="006E0463">
              <w:rPr>
                <w:sz w:val="18"/>
                <w:szCs w:val="18"/>
              </w:rPr>
              <w:t xml:space="preserve"> действия:</w:t>
            </w:r>
          </w:p>
          <w:p w:rsidR="009312E3" w:rsidRDefault="007D1462" w:rsidP="00E94D5A">
            <w:pPr>
              <w:rPr>
                <w:sz w:val="20"/>
                <w:szCs w:val="20"/>
              </w:rPr>
            </w:pPr>
            <w:r w:rsidRPr="00131C97">
              <w:rPr>
                <w:sz w:val="18"/>
                <w:szCs w:val="18"/>
              </w:rPr>
              <w:t xml:space="preserve">а) </w:t>
            </w:r>
            <w:r w:rsidRPr="00131C97">
              <w:rPr>
                <w:position w:val="-22"/>
                <w:sz w:val="20"/>
                <w:szCs w:val="20"/>
              </w:rPr>
              <w:object w:dxaOrig="1160" w:dyaOrig="540">
                <v:shape id="_x0000_i1031" type="#_x0000_t75" style="width:57.9pt;height:27.4pt" o:ole="">
                  <v:imagedata r:id="rId17" o:title=""/>
                </v:shape>
                <o:OLEObject Type="Embed" ProgID="Equation.DSMT4" ShapeID="_x0000_i1031" DrawAspect="Content" ObjectID="_1439031860" r:id="rId18"/>
              </w:object>
            </w:r>
            <w:r>
              <w:rPr>
                <w:sz w:val="20"/>
                <w:szCs w:val="20"/>
              </w:rPr>
              <w:t>;</w:t>
            </w:r>
          </w:p>
          <w:p w:rsidR="00221C0B" w:rsidRDefault="00221C0B" w:rsidP="00221C0B">
            <w:pPr>
              <w:tabs>
                <w:tab w:val="left" w:pos="284"/>
                <w:tab w:val="left" w:pos="2520"/>
              </w:tabs>
              <w:spacing w:before="60"/>
              <w:rPr>
                <w:sz w:val="18"/>
              </w:rPr>
            </w:pPr>
            <w:r w:rsidRPr="00131C97">
              <w:rPr>
                <w:sz w:val="18"/>
                <w:szCs w:val="18"/>
              </w:rPr>
              <w:t>б)</w:t>
            </w:r>
            <w:r>
              <w:rPr>
                <w:sz w:val="20"/>
                <w:szCs w:val="20"/>
              </w:rPr>
              <w:t xml:space="preserve"> </w:t>
            </w:r>
            <w:r w:rsidRPr="003E4888">
              <w:rPr>
                <w:sz w:val="18"/>
                <w:szCs w:val="18"/>
              </w:rPr>
              <w:t>(4,2</w:t>
            </w:r>
            <w:proofErr w:type="gramStart"/>
            <w:r w:rsidRPr="003E4888">
              <w:rPr>
                <w:sz w:val="18"/>
                <w:szCs w:val="18"/>
              </w:rPr>
              <w:t xml:space="preserve"> :</w:t>
            </w:r>
            <w:proofErr w:type="gramEnd"/>
            <w:r w:rsidRPr="003E4888">
              <w:rPr>
                <w:sz w:val="18"/>
                <w:szCs w:val="18"/>
              </w:rPr>
              <w:t xml:space="preserve"> 1,2 – 1,05) </w:t>
            </w:r>
            <w:r w:rsidRPr="003E4888">
              <w:rPr>
                <w:sz w:val="18"/>
                <w:szCs w:val="18"/>
              </w:rPr>
              <w:sym w:font="Symbol" w:char="F0D7"/>
            </w:r>
            <w:r w:rsidRPr="003E4888">
              <w:rPr>
                <w:sz w:val="18"/>
                <w:szCs w:val="18"/>
              </w:rPr>
              <w:t xml:space="preserve"> 1,6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416" w:type="dxa"/>
          </w:tcPr>
          <w:p w:rsidR="009312E3" w:rsidRDefault="009312E3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</w:tc>
        <w:tc>
          <w:tcPr>
            <w:tcW w:w="3120" w:type="dxa"/>
          </w:tcPr>
          <w:p w:rsidR="007D1462" w:rsidRPr="006E0463" w:rsidRDefault="007D1462" w:rsidP="007D1462">
            <w:pPr>
              <w:tabs>
                <w:tab w:val="left" w:pos="284"/>
              </w:tabs>
              <w:spacing w:before="120"/>
              <w:rPr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.Выполни</w:t>
            </w:r>
            <w:r w:rsidRPr="006E0463">
              <w:rPr>
                <w:sz w:val="18"/>
                <w:szCs w:val="18"/>
              </w:rPr>
              <w:t xml:space="preserve"> действия:</w:t>
            </w:r>
          </w:p>
          <w:p w:rsidR="009312E3" w:rsidRDefault="000374F8" w:rsidP="00E94D5A">
            <w:pPr>
              <w:rPr>
                <w:sz w:val="20"/>
                <w:szCs w:val="20"/>
              </w:rPr>
            </w:pPr>
            <w:r w:rsidRPr="00131C97">
              <w:rPr>
                <w:sz w:val="18"/>
                <w:szCs w:val="18"/>
              </w:rPr>
              <w:t xml:space="preserve">а) </w:t>
            </w:r>
            <w:r w:rsidRPr="00131C97">
              <w:rPr>
                <w:position w:val="-22"/>
                <w:sz w:val="20"/>
                <w:szCs w:val="20"/>
              </w:rPr>
              <w:object w:dxaOrig="1080" w:dyaOrig="540">
                <v:shape id="_x0000_i1032" type="#_x0000_t75" style="width:54pt;height:27.4pt" o:ole="">
                  <v:imagedata r:id="rId19" o:title=""/>
                </v:shape>
                <o:OLEObject Type="Embed" ProgID="Equation.DSMT4" ShapeID="_x0000_i1032" DrawAspect="Content" ObjectID="_1439031861" r:id="rId20"/>
              </w:object>
            </w:r>
            <w:r>
              <w:rPr>
                <w:sz w:val="20"/>
                <w:szCs w:val="20"/>
              </w:rPr>
              <w:t>;</w:t>
            </w:r>
          </w:p>
          <w:p w:rsidR="000374F8" w:rsidRDefault="000374F8" w:rsidP="000374F8">
            <w:pPr>
              <w:tabs>
                <w:tab w:val="left" w:pos="284"/>
                <w:tab w:val="left" w:pos="2520"/>
              </w:tabs>
              <w:spacing w:before="60"/>
              <w:rPr>
                <w:sz w:val="18"/>
              </w:rPr>
            </w:pPr>
            <w:r w:rsidRPr="00131C97">
              <w:rPr>
                <w:sz w:val="18"/>
                <w:szCs w:val="18"/>
              </w:rPr>
              <w:t>б)</w:t>
            </w:r>
            <w:r>
              <w:rPr>
                <w:sz w:val="20"/>
                <w:szCs w:val="20"/>
              </w:rPr>
              <w:t xml:space="preserve"> </w:t>
            </w:r>
            <w:r w:rsidRPr="003E4888">
              <w:rPr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6</w:t>
            </w:r>
            <w:r w:rsidRPr="003E4888"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</w:rPr>
              <w:t>3</w:t>
            </w:r>
            <w:proofErr w:type="gramStart"/>
            <w:r w:rsidRPr="003E4888">
              <w:rPr>
                <w:sz w:val="18"/>
                <w:szCs w:val="18"/>
              </w:rPr>
              <w:t xml:space="preserve"> :</w:t>
            </w:r>
            <w:proofErr w:type="gramEnd"/>
            <w:r w:rsidRPr="003E4888">
              <w:rPr>
                <w:sz w:val="18"/>
                <w:szCs w:val="18"/>
              </w:rPr>
              <w:t xml:space="preserve"> 1,</w:t>
            </w:r>
            <w:r>
              <w:rPr>
                <w:sz w:val="18"/>
                <w:szCs w:val="18"/>
              </w:rPr>
              <w:t>4</w:t>
            </w:r>
            <w:r w:rsidRPr="003E4888">
              <w:rPr>
                <w:sz w:val="18"/>
                <w:szCs w:val="18"/>
              </w:rPr>
              <w:t xml:space="preserve"> – </w:t>
            </w:r>
            <w:r>
              <w:rPr>
                <w:sz w:val="18"/>
                <w:szCs w:val="18"/>
              </w:rPr>
              <w:t>2</w:t>
            </w:r>
            <w:r w:rsidRPr="003E4888">
              <w:rPr>
                <w:sz w:val="18"/>
                <w:szCs w:val="18"/>
              </w:rPr>
              <w:t xml:space="preserve">,05) </w:t>
            </w:r>
            <w:r w:rsidRPr="003E4888">
              <w:rPr>
                <w:sz w:val="18"/>
                <w:szCs w:val="18"/>
              </w:rPr>
              <w:sym w:font="Symbol" w:char="F0D7"/>
            </w:r>
            <w:r w:rsidRPr="003E4888">
              <w:rPr>
                <w:sz w:val="18"/>
                <w:szCs w:val="18"/>
              </w:rPr>
              <w:t xml:space="preserve"> 1,</w:t>
            </w:r>
            <w:r>
              <w:rPr>
                <w:sz w:val="18"/>
                <w:szCs w:val="18"/>
              </w:rPr>
              <w:t>8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666" w:type="dxa"/>
          </w:tcPr>
          <w:p w:rsidR="009312E3" w:rsidRDefault="009312E3" w:rsidP="009312E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</w:tc>
      </w:tr>
      <w:tr w:rsidR="000374F8" w:rsidTr="000374F8">
        <w:trPr>
          <w:trHeight w:val="1549"/>
        </w:trPr>
        <w:tc>
          <w:tcPr>
            <w:tcW w:w="3369" w:type="dxa"/>
          </w:tcPr>
          <w:p w:rsidR="000374F8" w:rsidRDefault="000374F8" w:rsidP="000374F8">
            <w:pPr>
              <w:tabs>
                <w:tab w:val="left" w:pos="284"/>
              </w:tabs>
              <w:spacing w:before="120"/>
              <w:rPr>
                <w:sz w:val="18"/>
              </w:rPr>
            </w:pPr>
            <w:r>
              <w:rPr>
                <w:sz w:val="18"/>
              </w:rPr>
              <w:t xml:space="preserve">3.В один пакет насыпали  </w:t>
            </w:r>
            <w:r>
              <w:rPr>
                <w:rFonts w:ascii="AcademyACTT" w:hAnsi="AcademyACTT"/>
              </w:rPr>
              <w:t xml:space="preserve">2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4;5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кг пшена, а в другой  – 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6;7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этого количества. </w:t>
            </w:r>
            <w:proofErr w:type="gramStart"/>
            <w:r>
              <w:rPr>
                <w:sz w:val="18"/>
              </w:rPr>
              <w:t>На сколько</w:t>
            </w:r>
            <w:proofErr w:type="gramEnd"/>
            <w:r>
              <w:rPr>
                <w:sz w:val="18"/>
              </w:rPr>
              <w:t xml:space="preserve"> меньше пшена насыпали во второй пакет, чем в первый?</w:t>
            </w:r>
          </w:p>
          <w:p w:rsidR="000374F8" w:rsidRDefault="000374F8" w:rsidP="00E94D5A">
            <w:pPr>
              <w:rPr>
                <w:b/>
                <w:sz w:val="18"/>
                <w:szCs w:val="18"/>
              </w:rPr>
            </w:pPr>
          </w:p>
        </w:tc>
        <w:tc>
          <w:tcPr>
            <w:tcW w:w="1416" w:type="dxa"/>
          </w:tcPr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  <w:tc>
          <w:tcPr>
            <w:tcW w:w="3120" w:type="dxa"/>
          </w:tcPr>
          <w:p w:rsidR="000374F8" w:rsidRDefault="000374F8" w:rsidP="000374F8">
            <w:pPr>
              <w:tabs>
                <w:tab w:val="left" w:pos="284"/>
              </w:tabs>
              <w:spacing w:before="120"/>
              <w:rPr>
                <w:b/>
                <w:sz w:val="18"/>
                <w:szCs w:val="18"/>
              </w:rPr>
            </w:pPr>
            <w:r>
              <w:rPr>
                <w:sz w:val="18"/>
              </w:rPr>
              <w:t xml:space="preserve">3.Площадь одного участка земли  </w:t>
            </w:r>
            <w:r>
              <w:rPr>
                <w:rFonts w:ascii="AcademyACTT" w:hAnsi="AcademyACTT"/>
              </w:rPr>
              <w:t xml:space="preserve">2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3;4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га, а другого  –  в 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;11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 раз больше. На сколько гектаров площадь первого участка меньше площади второго?</w:t>
            </w:r>
          </w:p>
        </w:tc>
        <w:tc>
          <w:tcPr>
            <w:tcW w:w="1666" w:type="dxa"/>
          </w:tcPr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</w:tr>
      <w:tr w:rsidR="00A636EB" w:rsidTr="000374F8">
        <w:trPr>
          <w:trHeight w:val="1549"/>
        </w:trPr>
        <w:tc>
          <w:tcPr>
            <w:tcW w:w="3369" w:type="dxa"/>
          </w:tcPr>
          <w:p w:rsidR="00A636EB" w:rsidRDefault="00A636EB" w:rsidP="00A636EB">
            <w:pPr>
              <w:tabs>
                <w:tab w:val="left" w:pos="284"/>
              </w:tabs>
              <w:spacing w:before="120"/>
              <w:rPr>
                <w:sz w:val="18"/>
              </w:rPr>
            </w:pPr>
            <w:r>
              <w:rPr>
                <w:sz w:val="18"/>
              </w:rPr>
              <w:t xml:space="preserve">4.Перемножили две дроби, произведение равно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</w:rPr>
                    <m:t xml:space="preserve"> 4</m:t>
                  </m:r>
                </m:num>
                <m:den>
                  <m:r>
                    <w:rPr>
                      <w:rFonts w:ascii="Cambria Math" w:hAnsi="Cambria Math"/>
                      <w:sz w:val="18"/>
                    </w:rPr>
                    <m:t>15</m:t>
                  </m:r>
                </m:den>
              </m:f>
            </m:oMath>
            <w:r>
              <w:rPr>
                <w:rFonts w:eastAsiaTheme="minorEastAsia"/>
                <w:sz w:val="18"/>
              </w:rPr>
              <w:t>. Найди  два варианта  этих дробей.</w:t>
            </w:r>
          </w:p>
        </w:tc>
        <w:tc>
          <w:tcPr>
            <w:tcW w:w="1416" w:type="dxa"/>
          </w:tcPr>
          <w:p w:rsidR="00A636EB" w:rsidRDefault="00A636EB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5F29" w:rsidRDefault="00FB5F29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  <w:tc>
          <w:tcPr>
            <w:tcW w:w="3120" w:type="dxa"/>
          </w:tcPr>
          <w:p w:rsidR="00A636EB" w:rsidRDefault="00FB5F29" w:rsidP="000374F8">
            <w:pPr>
              <w:tabs>
                <w:tab w:val="left" w:pos="284"/>
              </w:tabs>
              <w:spacing w:before="120"/>
              <w:rPr>
                <w:sz w:val="18"/>
              </w:rPr>
            </w:pPr>
            <w:r>
              <w:rPr>
                <w:sz w:val="18"/>
              </w:rPr>
              <w:t xml:space="preserve">4.Перемножили две дроби, произведение равно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</w:rPr>
                    <m:t xml:space="preserve"> 8</m:t>
                  </m:r>
                </m:num>
                <m:den>
                  <m:r>
                    <w:rPr>
                      <w:rFonts w:ascii="Cambria Math" w:hAnsi="Cambria Math"/>
                      <w:sz w:val="18"/>
                    </w:rPr>
                    <m:t>27</m:t>
                  </m:r>
                </m:den>
              </m:f>
            </m:oMath>
            <w:r>
              <w:rPr>
                <w:rFonts w:eastAsiaTheme="minorEastAsia"/>
                <w:sz w:val="18"/>
              </w:rPr>
              <w:t>. Найди  два варианта  этих дробей.</w:t>
            </w:r>
          </w:p>
        </w:tc>
        <w:tc>
          <w:tcPr>
            <w:tcW w:w="1666" w:type="dxa"/>
          </w:tcPr>
          <w:p w:rsidR="00A636EB" w:rsidRDefault="00A636EB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5F29" w:rsidRDefault="00FB5F29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</w:tr>
      <w:tr w:rsidR="00FB5F29" w:rsidTr="00FB5F29">
        <w:trPr>
          <w:trHeight w:val="830"/>
        </w:trPr>
        <w:tc>
          <w:tcPr>
            <w:tcW w:w="3369" w:type="dxa"/>
          </w:tcPr>
          <w:p w:rsidR="00FB5F29" w:rsidRDefault="00FB5F29" w:rsidP="00FB5F29">
            <w:pPr>
              <w:tabs>
                <w:tab w:val="left" w:pos="284"/>
              </w:tabs>
              <w:spacing w:before="120"/>
              <w:rPr>
                <w:sz w:val="18"/>
              </w:rPr>
            </w:pPr>
            <w:r>
              <w:rPr>
                <w:sz w:val="18"/>
              </w:rPr>
              <w:t xml:space="preserve">5.Ребро куба равно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18"/>
                    </w:rPr>
                    <m:t>7</m:t>
                  </m:r>
                </m:den>
              </m:f>
            </m:oMath>
            <w:r>
              <w:rPr>
                <w:rFonts w:eastAsiaTheme="minorEastAsia"/>
                <w:sz w:val="18"/>
              </w:rPr>
              <w:t xml:space="preserve"> . Найди объём куба.</w:t>
            </w:r>
          </w:p>
        </w:tc>
        <w:tc>
          <w:tcPr>
            <w:tcW w:w="1416" w:type="dxa"/>
          </w:tcPr>
          <w:p w:rsidR="00FB5F29" w:rsidRDefault="00FB5F29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5F29" w:rsidRDefault="00FB5F29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  <w:tc>
          <w:tcPr>
            <w:tcW w:w="3120" w:type="dxa"/>
          </w:tcPr>
          <w:p w:rsidR="00FB5F29" w:rsidRDefault="00FB5F29" w:rsidP="00FB5F29">
            <w:pPr>
              <w:tabs>
                <w:tab w:val="left" w:pos="284"/>
              </w:tabs>
              <w:spacing w:before="120"/>
              <w:rPr>
                <w:sz w:val="18"/>
              </w:rPr>
            </w:pPr>
            <w:r>
              <w:rPr>
                <w:sz w:val="18"/>
              </w:rPr>
              <w:t xml:space="preserve">5.Ребро куба равно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18"/>
                    </w:rPr>
                    <m:t>8</m:t>
                  </m:r>
                </m:den>
              </m:f>
            </m:oMath>
            <w:r>
              <w:rPr>
                <w:rFonts w:eastAsiaTheme="minorEastAsia"/>
                <w:sz w:val="18"/>
              </w:rPr>
              <w:t xml:space="preserve"> . Найди объём куба.</w:t>
            </w:r>
          </w:p>
        </w:tc>
        <w:tc>
          <w:tcPr>
            <w:tcW w:w="1666" w:type="dxa"/>
          </w:tcPr>
          <w:p w:rsidR="00FB5F29" w:rsidRDefault="00FB5F29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5F29" w:rsidRDefault="00FB5F29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</w:tr>
      <w:tr w:rsidR="000374F8" w:rsidRPr="00A636EB" w:rsidTr="000374F8">
        <w:trPr>
          <w:trHeight w:val="1549"/>
        </w:trPr>
        <w:tc>
          <w:tcPr>
            <w:tcW w:w="3369" w:type="dxa"/>
          </w:tcPr>
          <w:p w:rsidR="00A636EB" w:rsidRDefault="00FB5F29" w:rsidP="000374F8">
            <w:pPr>
              <w:tabs>
                <w:tab w:val="left" w:pos="284"/>
              </w:tabs>
              <w:spacing w:before="120"/>
              <w:ind w:left="284" w:hanging="284"/>
              <w:rPr>
                <w:sz w:val="18"/>
              </w:rPr>
            </w:pPr>
            <w:r>
              <w:rPr>
                <w:b/>
                <w:sz w:val="18"/>
              </w:rPr>
              <w:t>6</w:t>
            </w:r>
            <w:r w:rsidR="000374F8">
              <w:rPr>
                <w:b/>
                <w:sz w:val="18"/>
              </w:rPr>
              <w:t>.</w:t>
            </w:r>
            <w:r w:rsidR="000374F8">
              <w:rPr>
                <w:sz w:val="18"/>
              </w:rPr>
              <w:tab/>
            </w:r>
            <w:r w:rsidR="000374F8" w:rsidRPr="00A636EB">
              <w:rPr>
                <w:sz w:val="18"/>
              </w:rPr>
              <w:t xml:space="preserve">Упростите выражение </w:t>
            </w:r>
          </w:p>
          <w:p w:rsidR="000374F8" w:rsidRDefault="000374F8" w:rsidP="000374F8">
            <w:pPr>
              <w:tabs>
                <w:tab w:val="left" w:pos="284"/>
              </w:tabs>
              <w:spacing w:before="120"/>
              <w:ind w:left="284" w:hanging="284"/>
              <w:rPr>
                <w:sz w:val="18"/>
              </w:rPr>
            </w:pPr>
            <w:r w:rsidRPr="00A636EB">
              <w:rPr>
                <w:rFonts w:ascii="AcademyACTT" w:hAnsi="AcademyACTT"/>
              </w:rPr>
              <w:t xml:space="preserve">4 </w:t>
            </w:r>
            <w:r w:rsidR="003C68E2" w:rsidRPr="00A636EB">
              <w:rPr>
                <w:sz w:val="18"/>
              </w:rPr>
              <w:fldChar w:fldCharType="begin"/>
            </w:r>
            <w:r w:rsidRPr="00A636EB">
              <w:rPr>
                <w:sz w:val="18"/>
              </w:rPr>
              <w:instrText xml:space="preserve"> EQ \F(2;3)</w:instrText>
            </w:r>
            <w:r w:rsidR="003C68E2" w:rsidRPr="00A636EB">
              <w:rPr>
                <w:sz w:val="18"/>
              </w:rPr>
              <w:fldChar w:fldCharType="end"/>
            </w:r>
            <w:r w:rsidRPr="00A636EB">
              <w:rPr>
                <w:sz w:val="18"/>
              </w:rPr>
              <w:t xml:space="preserve"> </w:t>
            </w:r>
            <w:r w:rsidRPr="00A636EB">
              <w:rPr>
                <w:i/>
                <w:sz w:val="18"/>
              </w:rPr>
              <w:t>т</w:t>
            </w:r>
            <w:r w:rsidRPr="00A636EB">
              <w:rPr>
                <w:sz w:val="18"/>
              </w:rPr>
              <w:t xml:space="preserve">  –</w:t>
            </w:r>
            <w:r>
              <w:rPr>
                <w:sz w:val="18"/>
              </w:rPr>
              <w:t xml:space="preserve">  </w:t>
            </w:r>
            <w:r w:rsidRPr="00CB0565">
              <w:rPr>
                <w:i/>
                <w:sz w:val="18"/>
              </w:rPr>
              <w:t>т</w:t>
            </w:r>
            <w:r>
              <w:rPr>
                <w:sz w:val="18"/>
              </w:rPr>
              <w:t xml:space="preserve">  +  </w:t>
            </w:r>
            <w:r>
              <w:rPr>
                <w:rFonts w:ascii="AcademyACTT" w:hAnsi="AcademyACTT"/>
              </w:rPr>
              <w:t xml:space="preserve">1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;12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</w:t>
            </w:r>
            <w:r w:rsidRPr="00CB0565">
              <w:rPr>
                <w:i/>
                <w:sz w:val="18"/>
              </w:rPr>
              <w:t>т</w:t>
            </w:r>
            <w:r>
              <w:rPr>
                <w:sz w:val="18"/>
              </w:rPr>
              <w:t xml:space="preserve">  и найдите его значение при </w:t>
            </w:r>
            <w:r w:rsidRPr="00CB0565">
              <w:rPr>
                <w:i/>
                <w:sz w:val="18"/>
              </w:rPr>
              <w:t>т</w:t>
            </w:r>
            <w:r>
              <w:rPr>
                <w:sz w:val="18"/>
              </w:rPr>
              <w:t xml:space="preserve"> =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8;19)</w:instrText>
            </w:r>
            <w:r w:rsidR="003C68E2">
              <w:rPr>
                <w:sz w:val="18"/>
              </w:rPr>
              <w:fldChar w:fldCharType="end"/>
            </w:r>
            <w:proofErr w:type="gramStart"/>
            <w:r>
              <w:rPr>
                <w:sz w:val="18"/>
              </w:rPr>
              <w:t xml:space="preserve"> .</w:t>
            </w:r>
            <w:proofErr w:type="gramEnd"/>
          </w:p>
        </w:tc>
        <w:tc>
          <w:tcPr>
            <w:tcW w:w="1416" w:type="dxa"/>
          </w:tcPr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  <w:tc>
          <w:tcPr>
            <w:tcW w:w="3120" w:type="dxa"/>
          </w:tcPr>
          <w:p w:rsidR="00A636EB" w:rsidRDefault="00FB5F29" w:rsidP="000374F8">
            <w:pPr>
              <w:tabs>
                <w:tab w:val="left" w:pos="284"/>
              </w:tabs>
              <w:spacing w:before="120"/>
              <w:ind w:left="284" w:hanging="284"/>
              <w:rPr>
                <w:sz w:val="18"/>
              </w:rPr>
            </w:pPr>
            <w:r>
              <w:rPr>
                <w:b/>
                <w:sz w:val="18"/>
              </w:rPr>
              <w:t>6</w:t>
            </w:r>
            <w:r w:rsidR="000374F8">
              <w:rPr>
                <w:b/>
                <w:sz w:val="18"/>
              </w:rPr>
              <w:t>.</w:t>
            </w:r>
            <w:r w:rsidR="000374F8">
              <w:rPr>
                <w:sz w:val="18"/>
              </w:rPr>
              <w:tab/>
              <w:t xml:space="preserve">Упростите выражение </w:t>
            </w:r>
          </w:p>
          <w:p w:rsidR="000374F8" w:rsidRDefault="000374F8" w:rsidP="000374F8">
            <w:pPr>
              <w:tabs>
                <w:tab w:val="left" w:pos="284"/>
              </w:tabs>
              <w:spacing w:before="120"/>
              <w:ind w:left="284" w:hanging="284"/>
              <w:rPr>
                <w:sz w:val="18"/>
              </w:rPr>
            </w:pPr>
            <w:r>
              <w:rPr>
                <w:sz w:val="18"/>
              </w:rPr>
              <w:t xml:space="preserve"> </w:t>
            </w:r>
            <w:r w:rsidRPr="00B013FC">
              <w:rPr>
                <w:i/>
                <w:sz w:val="18"/>
                <w:lang w:val="en-US"/>
              </w:rPr>
              <w:t>k</w:t>
            </w:r>
            <w:r>
              <w:rPr>
                <w:sz w:val="18"/>
              </w:rPr>
              <w:t xml:space="preserve"> –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4;9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</w:t>
            </w:r>
            <w:proofErr w:type="gramStart"/>
            <w:r>
              <w:rPr>
                <w:i/>
                <w:sz w:val="18"/>
                <w:lang w:val="en-US"/>
              </w:rPr>
              <w:t>k</w:t>
            </w:r>
            <w:r>
              <w:rPr>
                <w:sz w:val="18"/>
              </w:rPr>
              <w:t xml:space="preserve">  +</w:t>
            </w:r>
            <w:proofErr w:type="gramEnd"/>
            <w:r>
              <w:rPr>
                <w:sz w:val="18"/>
              </w:rPr>
              <w:t xml:space="preserve"> 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;6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</w:t>
            </w:r>
            <w:r>
              <w:rPr>
                <w:i/>
                <w:sz w:val="18"/>
                <w:lang w:val="en-US"/>
              </w:rPr>
              <w:t>k</w:t>
            </w:r>
            <w:r>
              <w:rPr>
                <w:sz w:val="18"/>
              </w:rPr>
              <w:t xml:space="preserve">  и найдите его значение при </w:t>
            </w:r>
            <w:r>
              <w:rPr>
                <w:i/>
                <w:sz w:val="18"/>
                <w:lang w:val="en-US"/>
              </w:rPr>
              <w:t>k</w:t>
            </w:r>
            <w:r>
              <w:rPr>
                <w:sz w:val="18"/>
              </w:rPr>
              <w:t xml:space="preserve"> = </w:t>
            </w:r>
            <w:r>
              <w:rPr>
                <w:rFonts w:ascii="AcademyACTT" w:hAnsi="AcademyACTT"/>
              </w:rPr>
              <w:t xml:space="preserve">2 </w:t>
            </w:r>
            <w:r w:rsidR="003C68E2">
              <w:rPr>
                <w:sz w:val="18"/>
              </w:rPr>
              <w:fldChar w:fldCharType="begin"/>
            </w:r>
            <w:r>
              <w:rPr>
                <w:sz w:val="18"/>
              </w:rPr>
              <w:instrText xml:space="preserve"> EQ \F(10;13)</w:instrText>
            </w:r>
            <w:r w:rsidR="003C68E2">
              <w:rPr>
                <w:sz w:val="18"/>
              </w:rPr>
              <w:fldChar w:fldCharType="end"/>
            </w:r>
            <w:r>
              <w:rPr>
                <w:sz w:val="18"/>
              </w:rPr>
              <w:t xml:space="preserve"> .</w:t>
            </w:r>
          </w:p>
          <w:p w:rsidR="000374F8" w:rsidRDefault="000374F8" w:rsidP="00E94D5A">
            <w:pPr>
              <w:rPr>
                <w:sz w:val="18"/>
              </w:rPr>
            </w:pPr>
          </w:p>
        </w:tc>
        <w:tc>
          <w:tcPr>
            <w:tcW w:w="1666" w:type="dxa"/>
          </w:tcPr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</w:tr>
      <w:tr w:rsidR="00FB5F29" w:rsidRPr="00A636EB" w:rsidTr="000374F8">
        <w:trPr>
          <w:trHeight w:val="1549"/>
        </w:trPr>
        <w:tc>
          <w:tcPr>
            <w:tcW w:w="3369" w:type="dxa"/>
          </w:tcPr>
          <w:p w:rsidR="000E7874" w:rsidRDefault="00C45C28" w:rsidP="000374F8">
            <w:pPr>
              <w:tabs>
                <w:tab w:val="left" w:pos="284"/>
              </w:tabs>
              <w:spacing w:before="120"/>
              <w:ind w:left="284" w:hanging="284"/>
              <w:rPr>
                <w:sz w:val="20"/>
              </w:rPr>
            </w:pPr>
            <w:r>
              <w:rPr>
                <w:b/>
                <w:sz w:val="18"/>
              </w:rPr>
              <w:t>7.</w:t>
            </w:r>
            <w:r w:rsidR="000E7874">
              <w:rPr>
                <w:sz w:val="20"/>
              </w:rPr>
              <w:t xml:space="preserve"> </w:t>
            </w:r>
            <w:r w:rsidR="000E7874">
              <w:rPr>
                <w:sz w:val="18"/>
                <w:szCs w:val="18"/>
              </w:rPr>
              <w:t>Выполни</w:t>
            </w:r>
            <w:r w:rsidR="000E7874" w:rsidRPr="006E0463">
              <w:rPr>
                <w:sz w:val="18"/>
                <w:szCs w:val="18"/>
              </w:rPr>
              <w:t xml:space="preserve"> действия:</w:t>
            </w:r>
          </w:p>
          <w:p w:rsidR="00FB5F29" w:rsidRDefault="000E7874" w:rsidP="000374F8">
            <w:pPr>
              <w:tabs>
                <w:tab w:val="left" w:pos="284"/>
              </w:tabs>
              <w:spacing w:before="120"/>
              <w:ind w:left="284" w:hanging="284"/>
              <w:rPr>
                <w:b/>
                <w:sz w:val="18"/>
              </w:rPr>
            </w:pPr>
            <w:r>
              <w:rPr>
                <w:sz w:val="20"/>
              </w:rPr>
              <w:t>71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4;7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– 70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4;7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+ 3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3;4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+ 4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10;11) </w:instrText>
            </w:r>
            <w:r w:rsidR="003C68E2">
              <w:rPr>
                <w:sz w:val="20"/>
              </w:rPr>
              <w:fldChar w:fldCharType="end"/>
            </w:r>
            <w:r>
              <w:rPr>
                <w:b/>
                <w:sz w:val="20"/>
              </w:rPr>
              <w:sym w:font="Wingdings" w:char="F09E"/>
            </w:r>
            <w:r>
              <w:rPr>
                <w:sz w:val="20"/>
              </w:rPr>
              <w:t xml:space="preserve"> </w:t>
            </w:r>
            <w:r>
              <w:rPr>
                <w:sz w:val="36"/>
              </w:rPr>
              <w:t>(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83;100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 xml:space="preserve">+ 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23;25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36"/>
              </w:rPr>
              <w:t>)</w:t>
            </w:r>
          </w:p>
        </w:tc>
        <w:tc>
          <w:tcPr>
            <w:tcW w:w="1416" w:type="dxa"/>
          </w:tcPr>
          <w:p w:rsidR="00FB5F29" w:rsidRDefault="00FB5F29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5C28" w:rsidRDefault="00C45C2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 балла</w:t>
            </w:r>
          </w:p>
        </w:tc>
        <w:tc>
          <w:tcPr>
            <w:tcW w:w="3120" w:type="dxa"/>
          </w:tcPr>
          <w:p w:rsidR="00FB5F29" w:rsidRDefault="00C45C28" w:rsidP="000374F8">
            <w:pPr>
              <w:tabs>
                <w:tab w:val="left" w:pos="284"/>
              </w:tabs>
              <w:spacing w:before="120"/>
              <w:ind w:left="284" w:hanging="284"/>
              <w:rPr>
                <w:b/>
                <w:sz w:val="18"/>
              </w:rPr>
            </w:pPr>
            <w:r>
              <w:rPr>
                <w:b/>
                <w:sz w:val="18"/>
              </w:rPr>
              <w:t>7.</w:t>
            </w:r>
            <w:r w:rsidR="000E7874">
              <w:rPr>
                <w:sz w:val="18"/>
                <w:szCs w:val="18"/>
              </w:rPr>
              <w:t xml:space="preserve"> Выполни</w:t>
            </w:r>
            <w:r w:rsidR="000E7874" w:rsidRPr="006E0463">
              <w:rPr>
                <w:sz w:val="18"/>
                <w:szCs w:val="18"/>
              </w:rPr>
              <w:t xml:space="preserve"> действия:</w:t>
            </w:r>
          </w:p>
          <w:p w:rsidR="000E7874" w:rsidRDefault="000E7874" w:rsidP="000374F8">
            <w:pPr>
              <w:tabs>
                <w:tab w:val="left" w:pos="284"/>
              </w:tabs>
              <w:spacing w:before="120"/>
              <w:ind w:left="284" w:hanging="284"/>
              <w:rPr>
                <w:b/>
                <w:sz w:val="18"/>
              </w:rPr>
            </w:pPr>
            <w:r>
              <w:rPr>
                <w:sz w:val="20"/>
              </w:rPr>
              <w:t>9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4;51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– 3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31;34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>+ 17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37;54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20"/>
              </w:rPr>
              <w:t xml:space="preserve">+ 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1;3) </w:instrText>
            </w:r>
            <w:r w:rsidR="003C68E2">
              <w:rPr>
                <w:sz w:val="20"/>
              </w:rPr>
              <w:fldChar w:fldCharType="end"/>
            </w:r>
            <w:r>
              <w:rPr>
                <w:b/>
                <w:sz w:val="20"/>
              </w:rPr>
              <w:sym w:font="Wingdings" w:char="F09E"/>
            </w:r>
            <w:r>
              <w:rPr>
                <w:sz w:val="20"/>
              </w:rPr>
              <w:t xml:space="preserve"> </w:t>
            </w:r>
            <w:r>
              <w:rPr>
                <w:sz w:val="36"/>
              </w:rPr>
              <w:t>(</w:t>
            </w:r>
            <w:r>
              <w:rPr>
                <w:sz w:val="20"/>
              </w:rPr>
              <w:t>89 – 88</w:t>
            </w:r>
            <w:r w:rsidR="003C68E2"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5;9) </w:instrText>
            </w:r>
            <w:r w:rsidR="003C68E2">
              <w:rPr>
                <w:sz w:val="20"/>
              </w:rPr>
              <w:fldChar w:fldCharType="end"/>
            </w:r>
            <w:r>
              <w:rPr>
                <w:sz w:val="36"/>
              </w:rPr>
              <w:t>)</w:t>
            </w:r>
          </w:p>
        </w:tc>
        <w:tc>
          <w:tcPr>
            <w:tcW w:w="1666" w:type="dxa"/>
          </w:tcPr>
          <w:p w:rsidR="00FB5F29" w:rsidRDefault="00FB5F29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5C28" w:rsidRDefault="00C45C2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 балла</w:t>
            </w:r>
          </w:p>
        </w:tc>
      </w:tr>
      <w:tr w:rsidR="000374F8" w:rsidTr="00FB5F29">
        <w:trPr>
          <w:trHeight w:val="1471"/>
        </w:trPr>
        <w:tc>
          <w:tcPr>
            <w:tcW w:w="3369" w:type="dxa"/>
          </w:tcPr>
          <w:p w:rsidR="000374F8" w:rsidRDefault="00C45C28" w:rsidP="000374F8">
            <w:pPr>
              <w:tabs>
                <w:tab w:val="left" w:pos="284"/>
              </w:tabs>
              <w:spacing w:before="120"/>
              <w:rPr>
                <w:b/>
                <w:sz w:val="18"/>
              </w:rPr>
            </w:pPr>
            <w:r>
              <w:rPr>
                <w:b/>
                <w:sz w:val="18"/>
                <w:szCs w:val="18"/>
              </w:rPr>
              <w:t>8</w:t>
            </w:r>
            <w:r w:rsidR="000374F8" w:rsidRPr="006E0463">
              <w:rPr>
                <w:b/>
                <w:sz w:val="18"/>
                <w:szCs w:val="18"/>
              </w:rPr>
              <w:t>.</w:t>
            </w:r>
            <w:r w:rsidR="000374F8" w:rsidRPr="006E0463">
              <w:rPr>
                <w:sz w:val="18"/>
                <w:szCs w:val="18"/>
              </w:rPr>
              <w:tab/>
            </w:r>
            <w:r w:rsidR="000374F8" w:rsidRPr="00CB0565">
              <w:rPr>
                <w:sz w:val="18"/>
                <w:szCs w:val="18"/>
              </w:rPr>
              <w:t>В о</w:t>
            </w:r>
            <w:r w:rsidR="000374F8">
              <w:rPr>
                <w:sz w:val="18"/>
                <w:szCs w:val="18"/>
              </w:rPr>
              <w:t xml:space="preserve">вощехранилище привезли 320 т овощей. 75 % привезенных овощей составлял картофель, а  </w:t>
            </w:r>
            <w:r w:rsidR="003C68E2" w:rsidRPr="00CB0565">
              <w:rPr>
                <w:sz w:val="18"/>
                <w:szCs w:val="18"/>
              </w:rPr>
              <w:fldChar w:fldCharType="begin"/>
            </w:r>
            <w:r w:rsidR="000374F8" w:rsidRPr="00CB0565">
              <w:rPr>
                <w:sz w:val="18"/>
                <w:szCs w:val="18"/>
              </w:rPr>
              <w:instrText xml:space="preserve"> EQ \F(</w:instrText>
            </w:r>
            <w:r w:rsidR="000374F8">
              <w:rPr>
                <w:sz w:val="18"/>
                <w:szCs w:val="18"/>
              </w:rPr>
              <w:instrText>11</w:instrText>
            </w:r>
            <w:r w:rsidR="000374F8" w:rsidRPr="00CB0565">
              <w:rPr>
                <w:sz w:val="18"/>
                <w:szCs w:val="18"/>
              </w:rPr>
              <w:instrText>;16)</w:instrText>
            </w:r>
            <w:r w:rsidR="003C68E2" w:rsidRPr="00CB0565">
              <w:rPr>
                <w:sz w:val="18"/>
                <w:szCs w:val="18"/>
              </w:rPr>
              <w:fldChar w:fldCharType="end"/>
            </w:r>
            <w:r w:rsidR="000374F8" w:rsidRPr="00CB0565">
              <w:rPr>
                <w:sz w:val="18"/>
                <w:szCs w:val="18"/>
              </w:rPr>
              <w:t xml:space="preserve">  </w:t>
            </w:r>
            <w:r w:rsidR="000374F8">
              <w:rPr>
                <w:sz w:val="18"/>
                <w:szCs w:val="18"/>
              </w:rPr>
              <w:t>остатка – капуста. Сколько тонн капусты привезли в овощехранилище?</w:t>
            </w:r>
          </w:p>
        </w:tc>
        <w:tc>
          <w:tcPr>
            <w:tcW w:w="1416" w:type="dxa"/>
          </w:tcPr>
          <w:p w:rsidR="000374F8" w:rsidRDefault="000374F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FB5F29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5 баллов</w:t>
            </w:r>
          </w:p>
        </w:tc>
        <w:tc>
          <w:tcPr>
            <w:tcW w:w="3120" w:type="dxa"/>
          </w:tcPr>
          <w:p w:rsidR="000374F8" w:rsidRDefault="00C45C28" w:rsidP="000374F8">
            <w:pPr>
              <w:tabs>
                <w:tab w:val="left" w:pos="284"/>
              </w:tabs>
              <w:spacing w:before="120"/>
              <w:rPr>
                <w:sz w:val="18"/>
              </w:rPr>
            </w:pPr>
            <w:r>
              <w:rPr>
                <w:b/>
                <w:sz w:val="18"/>
                <w:szCs w:val="18"/>
              </w:rPr>
              <w:t>8</w:t>
            </w:r>
            <w:r w:rsidR="000374F8" w:rsidRPr="006E0463">
              <w:rPr>
                <w:b/>
                <w:sz w:val="18"/>
                <w:szCs w:val="18"/>
              </w:rPr>
              <w:t>.</w:t>
            </w:r>
            <w:r w:rsidR="000374F8" w:rsidRPr="006E0463">
              <w:rPr>
                <w:sz w:val="18"/>
                <w:szCs w:val="18"/>
              </w:rPr>
              <w:tab/>
            </w:r>
            <w:r w:rsidR="000374F8" w:rsidRPr="00CB0565">
              <w:rPr>
                <w:sz w:val="18"/>
                <w:szCs w:val="18"/>
              </w:rPr>
              <w:t xml:space="preserve">В </w:t>
            </w:r>
            <w:r w:rsidR="000374F8">
              <w:rPr>
                <w:sz w:val="18"/>
                <w:szCs w:val="18"/>
              </w:rPr>
              <w:t xml:space="preserve">книге 240 страниц. Повесть занимает 60 % книги, а рассказы –  </w:t>
            </w:r>
            <w:r w:rsidR="003C68E2" w:rsidRPr="00CB0565">
              <w:rPr>
                <w:sz w:val="18"/>
                <w:szCs w:val="18"/>
              </w:rPr>
              <w:fldChar w:fldCharType="begin"/>
            </w:r>
            <w:r w:rsidR="000374F8" w:rsidRPr="00CB0565">
              <w:rPr>
                <w:sz w:val="18"/>
                <w:szCs w:val="18"/>
              </w:rPr>
              <w:instrText xml:space="preserve"> EQ \F(</w:instrText>
            </w:r>
            <w:r w:rsidR="000374F8">
              <w:rPr>
                <w:sz w:val="18"/>
                <w:szCs w:val="18"/>
              </w:rPr>
              <w:instrText>19</w:instrText>
            </w:r>
            <w:r w:rsidR="000374F8" w:rsidRPr="00CB0565">
              <w:rPr>
                <w:sz w:val="18"/>
                <w:szCs w:val="18"/>
              </w:rPr>
              <w:instrText>;</w:instrText>
            </w:r>
            <w:r w:rsidR="000374F8">
              <w:rPr>
                <w:sz w:val="18"/>
                <w:szCs w:val="18"/>
              </w:rPr>
              <w:instrText>24</w:instrText>
            </w:r>
            <w:r w:rsidR="000374F8" w:rsidRPr="00CB0565">
              <w:rPr>
                <w:sz w:val="18"/>
                <w:szCs w:val="18"/>
              </w:rPr>
              <w:instrText>)</w:instrText>
            </w:r>
            <w:r w:rsidR="003C68E2" w:rsidRPr="00CB0565">
              <w:rPr>
                <w:sz w:val="18"/>
                <w:szCs w:val="18"/>
              </w:rPr>
              <w:fldChar w:fldCharType="end"/>
            </w:r>
            <w:r w:rsidR="000374F8" w:rsidRPr="00CB0565">
              <w:rPr>
                <w:sz w:val="18"/>
                <w:szCs w:val="18"/>
              </w:rPr>
              <w:t xml:space="preserve">  </w:t>
            </w:r>
            <w:r w:rsidR="000374F8">
              <w:rPr>
                <w:sz w:val="18"/>
                <w:szCs w:val="18"/>
              </w:rPr>
              <w:t>остатка. Сколько страниц в книге занимают рассказы?</w:t>
            </w:r>
          </w:p>
          <w:p w:rsidR="000374F8" w:rsidRDefault="000374F8" w:rsidP="000374F8">
            <w:pPr>
              <w:tabs>
                <w:tab w:val="left" w:pos="284"/>
              </w:tabs>
              <w:spacing w:before="120"/>
              <w:ind w:left="284" w:hanging="284"/>
              <w:rPr>
                <w:b/>
                <w:sz w:val="18"/>
              </w:rPr>
            </w:pPr>
          </w:p>
        </w:tc>
        <w:tc>
          <w:tcPr>
            <w:tcW w:w="1666" w:type="dxa"/>
          </w:tcPr>
          <w:p w:rsidR="000374F8" w:rsidRDefault="000374F8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4F8" w:rsidRDefault="00FB5F29" w:rsidP="000374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 баллов</w:t>
            </w:r>
          </w:p>
        </w:tc>
      </w:tr>
    </w:tbl>
    <w:p w:rsidR="00D635A2" w:rsidRDefault="00D635A2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53B7D" w:rsidRPr="00B00240" w:rsidRDefault="00253B7D" w:rsidP="00B0024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00240">
        <w:rPr>
          <w:rFonts w:ascii="Times New Roman" w:hAnsi="Times New Roman" w:cs="Times New Roman"/>
          <w:sz w:val="24"/>
          <w:szCs w:val="24"/>
        </w:rPr>
        <w:lastRenderedPageBreak/>
        <w:t>Контрольная работа №5 по теме «Деление обыкновенных дробей».</w:t>
      </w:r>
    </w:p>
    <w:tbl>
      <w:tblPr>
        <w:tblStyle w:val="a3"/>
        <w:tblW w:w="0" w:type="auto"/>
        <w:tblLook w:val="04A0"/>
      </w:tblPr>
      <w:tblGrid>
        <w:gridCol w:w="3369"/>
        <w:gridCol w:w="1416"/>
        <w:gridCol w:w="3261"/>
        <w:gridCol w:w="1525"/>
      </w:tblGrid>
      <w:tr w:rsidR="00253B7D" w:rsidRPr="00B00240" w:rsidTr="00B00240">
        <w:tc>
          <w:tcPr>
            <w:tcW w:w="3369" w:type="dxa"/>
          </w:tcPr>
          <w:p w:rsidR="00253B7D" w:rsidRPr="00B00240" w:rsidRDefault="00253B7D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416" w:type="dxa"/>
          </w:tcPr>
          <w:p w:rsidR="00253B7D" w:rsidRPr="00B00240" w:rsidRDefault="00253B7D" w:rsidP="00B002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253B7D" w:rsidRPr="00B00240" w:rsidRDefault="00253B7D" w:rsidP="00B002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261" w:type="dxa"/>
          </w:tcPr>
          <w:p w:rsidR="00253B7D" w:rsidRPr="00B00240" w:rsidRDefault="00253B7D" w:rsidP="00B002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525" w:type="dxa"/>
          </w:tcPr>
          <w:p w:rsidR="00253B7D" w:rsidRPr="00B00240" w:rsidRDefault="00253B7D" w:rsidP="00B002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253B7D" w:rsidRPr="00B00240" w:rsidRDefault="00253B7D" w:rsidP="00B002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253B7D" w:rsidRPr="00B00240" w:rsidTr="00B00240">
        <w:trPr>
          <w:trHeight w:val="2930"/>
        </w:trPr>
        <w:tc>
          <w:tcPr>
            <w:tcW w:w="3369" w:type="dxa"/>
          </w:tcPr>
          <w:p w:rsidR="00D37B1C" w:rsidRPr="00B00240" w:rsidRDefault="00A40472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D37B1C" w:rsidRPr="00B00240">
              <w:rPr>
                <w:rFonts w:ascii="Times New Roman" w:hAnsi="Times New Roman" w:cs="Times New Roman"/>
                <w:sz w:val="24"/>
                <w:szCs w:val="24"/>
              </w:rPr>
              <w:t>Выполни действия:</w:t>
            </w:r>
          </w:p>
          <w:p w:rsidR="00253B7D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7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8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9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0;27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в)  4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9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2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3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</w:p>
          <w:p w:rsidR="00D37B1C" w:rsidRPr="00B00240" w:rsidRDefault="00D37B1C" w:rsidP="00B00240">
            <w:pPr>
              <w:tabs>
                <w:tab w:val="left" w:pos="284"/>
                <w:tab w:val="left" w:pos="19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32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8;9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</w:p>
          <w:p w:rsidR="00D37B1C" w:rsidRPr="00B00240" w:rsidRDefault="00D37B1C" w:rsidP="00B00240">
            <w:pPr>
              <w:tabs>
                <w:tab w:val="left" w:pos="284"/>
                <w:tab w:val="left" w:pos="1980"/>
                <w:tab w:val="left" w:pos="37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2;13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6.</w:t>
            </w:r>
          </w:p>
        </w:tc>
        <w:tc>
          <w:tcPr>
            <w:tcW w:w="1416" w:type="dxa"/>
          </w:tcPr>
          <w:p w:rsidR="00253B7D" w:rsidRPr="00B00240" w:rsidRDefault="00253B7D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261" w:type="dxa"/>
          </w:tcPr>
          <w:p w:rsidR="00D37B1C" w:rsidRPr="00B00240" w:rsidRDefault="00A40472" w:rsidP="00B00240">
            <w:pPr>
              <w:tabs>
                <w:tab w:val="left" w:pos="284"/>
                <w:tab w:val="left" w:pos="2835"/>
              </w:tabs>
              <w:spacing w:before="12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="00D37B1C" w:rsidRPr="00B00240">
              <w:rPr>
                <w:rFonts w:ascii="Times New Roman" w:hAnsi="Times New Roman" w:cs="Times New Roman"/>
                <w:sz w:val="24"/>
                <w:szCs w:val="24"/>
              </w:rPr>
              <w:t>Выполни действия:</w:t>
            </w:r>
          </w:p>
          <w:p w:rsidR="00253B7D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7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9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8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9;16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в)  7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12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3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6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:rsidR="00D37B1C" w:rsidRPr="00B00240" w:rsidRDefault="00D37B1C" w:rsidP="00B00240">
            <w:pPr>
              <w:tabs>
                <w:tab w:val="left" w:pos="284"/>
                <w:tab w:val="left" w:pos="19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48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2;13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37B1C" w:rsidRPr="00B00240" w:rsidRDefault="00D37B1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5;16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5.</w:t>
            </w:r>
          </w:p>
        </w:tc>
        <w:tc>
          <w:tcPr>
            <w:tcW w:w="1525" w:type="dxa"/>
          </w:tcPr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1 балл </w:t>
            </w:r>
          </w:p>
        </w:tc>
      </w:tr>
      <w:tr w:rsidR="00A40472" w:rsidRPr="00B00240" w:rsidTr="00B00240">
        <w:trPr>
          <w:trHeight w:val="1236"/>
        </w:trPr>
        <w:tc>
          <w:tcPr>
            <w:tcW w:w="3369" w:type="dxa"/>
          </w:tcPr>
          <w:p w:rsidR="00895D62" w:rsidRPr="00B00240" w:rsidRDefault="00895D62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2. Реши уравнения:</w:t>
            </w:r>
          </w:p>
          <w:p w:rsidR="00A4047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proofErr w:type="spellStart"/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–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EQ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\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F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>(8;15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= 4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EQ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\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F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>(1;5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end"/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95D62" w:rsidRPr="00B00240" w:rsidRDefault="00895D62" w:rsidP="00B00240">
            <w:pPr>
              <w:tabs>
                <w:tab w:val="left" w:pos="284"/>
                <w:tab w:val="left" w:pos="283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б) (7,1</w:t>
            </w:r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0,6 = 3,05.</w:t>
            </w:r>
          </w:p>
          <w:p w:rsidR="00895D6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5D6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5D6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895D62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3261" w:type="dxa"/>
          </w:tcPr>
          <w:p w:rsidR="00895D62" w:rsidRPr="00B00240" w:rsidRDefault="00895D62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2. Реши уравнения:</w:t>
            </w:r>
          </w:p>
          <w:p w:rsidR="00A4047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–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EQ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\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F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>(7;12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= 4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EQ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\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F</w:instrTex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>(1;6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fldChar w:fldCharType="end"/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895D62" w:rsidRPr="00B00240" w:rsidRDefault="00895D62" w:rsidP="00B00240">
            <w:pPr>
              <w:tabs>
                <w:tab w:val="left" w:pos="284"/>
                <w:tab w:val="left" w:pos="283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б) (3,1</w:t>
            </w:r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proofErr w:type="gramStart"/>
            <w:r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) : 0,8 = 2,05.</w:t>
            </w:r>
          </w:p>
          <w:p w:rsidR="00895D62" w:rsidRPr="00B00240" w:rsidRDefault="00895D62" w:rsidP="00B002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5" w:type="dxa"/>
          </w:tcPr>
          <w:p w:rsidR="00A40472" w:rsidRPr="00B00240" w:rsidRDefault="00A4047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5D6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5D6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895D62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895D62" w:rsidRPr="00B00240" w:rsidTr="00B00240">
        <w:trPr>
          <w:trHeight w:val="1001"/>
        </w:trPr>
        <w:tc>
          <w:tcPr>
            <w:tcW w:w="3369" w:type="dxa"/>
          </w:tcPr>
          <w:p w:rsidR="003E47B2" w:rsidRPr="00B00240" w:rsidRDefault="003E47B2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3. За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9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конфет заплатили 15 руб. Сколько стоит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B00240">
                <w:rPr>
                  <w:rFonts w:ascii="Times New Roman" w:hAnsi="Times New Roman" w:cs="Times New Roman"/>
                  <w:sz w:val="24"/>
                  <w:szCs w:val="24"/>
                </w:rPr>
                <w:t>1 кг</w:t>
              </w:r>
            </w:smartTag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895D6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5D6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261" w:type="dxa"/>
          </w:tcPr>
          <w:p w:rsidR="003E47B2" w:rsidRPr="00B00240" w:rsidRDefault="003E47B2" w:rsidP="00B00240">
            <w:pPr>
              <w:tabs>
                <w:tab w:val="left" w:pos="284"/>
                <w:tab w:val="left" w:pos="2835"/>
              </w:tabs>
              <w:spacing w:before="12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3. За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5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печенья заплатили 6 руб. Сколько стоит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B00240">
                <w:rPr>
                  <w:rFonts w:ascii="Times New Roman" w:hAnsi="Times New Roman" w:cs="Times New Roman"/>
                  <w:sz w:val="24"/>
                  <w:szCs w:val="24"/>
                </w:rPr>
                <w:t>1 кг</w:t>
              </w:r>
            </w:smartTag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895D6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5" w:type="dxa"/>
          </w:tcPr>
          <w:p w:rsidR="00895D62" w:rsidRPr="00B00240" w:rsidRDefault="00895D6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39389E" w:rsidRPr="00B00240" w:rsidTr="00B00240">
        <w:trPr>
          <w:trHeight w:val="1001"/>
        </w:trPr>
        <w:tc>
          <w:tcPr>
            <w:tcW w:w="3369" w:type="dxa"/>
          </w:tcPr>
          <w:p w:rsidR="0039389E" w:rsidRPr="00B00240" w:rsidRDefault="0039389E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4.Периметр равностороннего треугольника </w:t>
            </w:r>
            <w:r w:rsidR="004351AC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равен 7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="004351AC" w:rsidRPr="00B00240">
              <w:rPr>
                <w:rFonts w:ascii="Times New Roman" w:eastAsiaTheme="minorEastAsia" w:hAnsi="Times New Roman" w:cs="Times New Roman"/>
                <w:sz w:val="24"/>
                <w:szCs w:val="24"/>
              </w:rPr>
              <w:t>.Чему равна длина стороны?</w:t>
            </w:r>
          </w:p>
        </w:tc>
        <w:tc>
          <w:tcPr>
            <w:tcW w:w="1416" w:type="dxa"/>
          </w:tcPr>
          <w:p w:rsidR="0039389E" w:rsidRPr="00B00240" w:rsidRDefault="004351A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351AC" w:rsidRPr="00B00240" w:rsidRDefault="004351A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261" w:type="dxa"/>
          </w:tcPr>
          <w:p w:rsidR="0039389E" w:rsidRPr="00B00240" w:rsidRDefault="004351AC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4.Периметр квадрата равен 24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B00240">
              <w:rPr>
                <w:rFonts w:ascii="Times New Roman" w:eastAsiaTheme="minorEastAsia" w:hAnsi="Times New Roman" w:cs="Times New Roman"/>
                <w:sz w:val="24"/>
                <w:szCs w:val="24"/>
              </w:rPr>
              <w:t>.Чему равна длина стороны?</w:t>
            </w:r>
          </w:p>
        </w:tc>
        <w:tc>
          <w:tcPr>
            <w:tcW w:w="1525" w:type="dxa"/>
          </w:tcPr>
          <w:p w:rsidR="0039389E" w:rsidRPr="00B00240" w:rsidRDefault="0039389E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351AC" w:rsidRPr="00B00240" w:rsidRDefault="004351AC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3E47B2" w:rsidRPr="00B00240" w:rsidTr="00B00240">
        <w:trPr>
          <w:trHeight w:val="1565"/>
        </w:trPr>
        <w:tc>
          <w:tcPr>
            <w:tcW w:w="3369" w:type="dxa"/>
          </w:tcPr>
          <w:p w:rsidR="003E47B2" w:rsidRPr="00B00240" w:rsidRDefault="004351AC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3E47B2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.У Серёжи и Пети всего 69 марок. У Пети марок в  1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3E47B2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8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3E47B2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раза больше, чем у Серёжи. Сколько марок у каждого из мальчиков?</w:t>
            </w:r>
          </w:p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261" w:type="dxa"/>
          </w:tcPr>
          <w:p w:rsidR="003E47B2" w:rsidRPr="00B00240" w:rsidRDefault="004351AC" w:rsidP="00B00240">
            <w:pPr>
              <w:tabs>
                <w:tab w:val="left" w:pos="284"/>
                <w:tab w:val="left" w:pos="2835"/>
              </w:tabs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3E47B2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. В два вагона погрузили 91 т угля. Во втором вагоне угля оказалось в  1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3E47B2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6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3E47B2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раза больше. Сколько угля погрузили в каждый из этих вагонов?</w:t>
            </w:r>
          </w:p>
        </w:tc>
        <w:tc>
          <w:tcPr>
            <w:tcW w:w="1525" w:type="dxa"/>
          </w:tcPr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705945" w:rsidRPr="00B00240" w:rsidTr="00B00240">
        <w:trPr>
          <w:trHeight w:val="899"/>
        </w:trPr>
        <w:tc>
          <w:tcPr>
            <w:tcW w:w="3369" w:type="dxa"/>
          </w:tcPr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6.   6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6;19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: 5 </w:t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13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7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7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: 1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7;19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6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28</w:t>
            </w:r>
          </w:p>
        </w:tc>
        <w:tc>
          <w:tcPr>
            <w:tcW w:w="1416" w:type="dxa"/>
          </w:tcPr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261" w:type="dxa"/>
          </w:tcPr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6.  5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13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: 2 </w:t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11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8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3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36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2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1525" w:type="dxa"/>
          </w:tcPr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705945" w:rsidRPr="00B00240" w:rsidTr="00B00240">
        <w:trPr>
          <w:trHeight w:val="899"/>
        </w:trPr>
        <w:tc>
          <w:tcPr>
            <w:tcW w:w="3369" w:type="dxa"/>
          </w:tcPr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5 </w:t>
            </w:r>
            <w:r w:rsidR="00B00240"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(1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7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B00240"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26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Start"/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(11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7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>: 16) : (2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23;26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B00240"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3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B00240" w:rsidRPr="00B00240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</w:tc>
        <w:tc>
          <w:tcPr>
            <w:tcW w:w="1416" w:type="dxa"/>
          </w:tcPr>
          <w:p w:rsidR="00B00240" w:rsidRPr="00B00240" w:rsidRDefault="00B00240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5945" w:rsidRPr="00B00240" w:rsidRDefault="00B00240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261" w:type="dxa"/>
          </w:tcPr>
          <w:p w:rsidR="00B00240" w:rsidRPr="00B00240" w:rsidRDefault="00B00240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7.  9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23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(14 </w:t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40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: 7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10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Start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4 : (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39;115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9E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1;3) 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705945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5" w:type="dxa"/>
          </w:tcPr>
          <w:p w:rsidR="00B00240" w:rsidRPr="00B00240" w:rsidRDefault="00B00240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5945" w:rsidRPr="00B00240" w:rsidRDefault="00B00240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3E47B2" w:rsidRPr="00B00240" w:rsidTr="00B00240">
        <w:trPr>
          <w:trHeight w:val="1158"/>
        </w:trPr>
        <w:tc>
          <w:tcPr>
            <w:tcW w:w="3369" w:type="dxa"/>
          </w:tcPr>
          <w:p w:rsidR="003E47B2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Сравните числа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, если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9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числа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равны 35 % числа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(числа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не равны нулю).</w:t>
            </w:r>
          </w:p>
        </w:tc>
        <w:tc>
          <w:tcPr>
            <w:tcW w:w="1416" w:type="dxa"/>
          </w:tcPr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389E" w:rsidRPr="00B00240" w:rsidRDefault="0039389E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  <w:tc>
          <w:tcPr>
            <w:tcW w:w="3261" w:type="dxa"/>
          </w:tcPr>
          <w:p w:rsidR="003E47B2" w:rsidRPr="00B00240" w:rsidRDefault="00705945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Сравните числа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proofErr w:type="gramStart"/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proofErr w:type="spellEnd"/>
            <w:proofErr w:type="gramEnd"/>
            <w:r w:rsidR="00B00240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если  </w: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4)</w:instrText>
            </w:r>
            <w:r w:rsidR="003C68E2" w:rsidRPr="00B00240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 числа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равны 15% числа </w:t>
            </w:r>
            <w:proofErr w:type="spellStart"/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proofErr w:type="spellEnd"/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(числа </w:t>
            </w:r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="0039389E" w:rsidRPr="00B00240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proofErr w:type="spellEnd"/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00240">
              <w:rPr>
                <w:rFonts w:ascii="Times New Roman" w:hAnsi="Times New Roman" w:cs="Times New Roman"/>
                <w:sz w:val="24"/>
                <w:szCs w:val="24"/>
              </w:rPr>
              <w:t>не</w:t>
            </w:r>
            <w:r w:rsidR="0039389E" w:rsidRPr="00B00240">
              <w:rPr>
                <w:rFonts w:ascii="Times New Roman" w:hAnsi="Times New Roman" w:cs="Times New Roman"/>
                <w:sz w:val="24"/>
                <w:szCs w:val="24"/>
              </w:rPr>
              <w:t>равны нулю).</w:t>
            </w:r>
          </w:p>
        </w:tc>
        <w:tc>
          <w:tcPr>
            <w:tcW w:w="1525" w:type="dxa"/>
          </w:tcPr>
          <w:p w:rsidR="003E47B2" w:rsidRPr="00B00240" w:rsidRDefault="003E47B2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389E" w:rsidRPr="00B00240" w:rsidRDefault="0039389E" w:rsidP="00B002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0240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</w:tbl>
    <w:p w:rsidR="00B00240" w:rsidRPr="000B6554" w:rsidRDefault="00B00240" w:rsidP="000B655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B6554">
        <w:rPr>
          <w:rFonts w:ascii="Times New Roman" w:hAnsi="Times New Roman" w:cs="Times New Roman"/>
          <w:sz w:val="28"/>
          <w:szCs w:val="28"/>
        </w:rPr>
        <w:lastRenderedPageBreak/>
        <w:t>Контрольная работа №6 по теме ««Дробные выражения»</w:t>
      </w:r>
    </w:p>
    <w:tbl>
      <w:tblPr>
        <w:tblStyle w:val="a3"/>
        <w:tblW w:w="0" w:type="auto"/>
        <w:tblLook w:val="04A0"/>
      </w:tblPr>
      <w:tblGrid>
        <w:gridCol w:w="3369"/>
        <w:gridCol w:w="1416"/>
        <w:gridCol w:w="3261"/>
        <w:gridCol w:w="1525"/>
      </w:tblGrid>
      <w:tr w:rsidR="00B00240" w:rsidRPr="000B6554" w:rsidTr="000B6554">
        <w:tc>
          <w:tcPr>
            <w:tcW w:w="3369" w:type="dxa"/>
          </w:tcPr>
          <w:p w:rsidR="00B00240" w:rsidRPr="000B6554" w:rsidRDefault="00B0024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416" w:type="dxa"/>
          </w:tcPr>
          <w:p w:rsidR="00B00240" w:rsidRPr="000B6554" w:rsidRDefault="00B00240" w:rsidP="000B65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B00240" w:rsidRPr="000B6554" w:rsidRDefault="00B00240" w:rsidP="000B65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261" w:type="dxa"/>
          </w:tcPr>
          <w:p w:rsidR="00B00240" w:rsidRPr="000B6554" w:rsidRDefault="00B00240" w:rsidP="000B65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525" w:type="dxa"/>
          </w:tcPr>
          <w:p w:rsidR="00B00240" w:rsidRPr="000B6554" w:rsidRDefault="00B00240" w:rsidP="000B65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B00240" w:rsidRPr="000B6554" w:rsidRDefault="00B00240" w:rsidP="000B65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B00240" w:rsidRPr="000B6554" w:rsidTr="000B6554">
        <w:trPr>
          <w:trHeight w:val="2937"/>
        </w:trPr>
        <w:tc>
          <w:tcPr>
            <w:tcW w:w="3369" w:type="dxa"/>
          </w:tcPr>
          <w:p w:rsidR="00B00240" w:rsidRPr="000B6554" w:rsidRDefault="00B00240" w:rsidP="000B6554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.Найди значение выражения:</w:t>
            </w:r>
          </w:p>
          <w:p w:rsidR="00B00240" w:rsidRPr="000B6554" w:rsidRDefault="00B0024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0B65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580">
                <v:shape id="_x0000_i1033" type="#_x0000_t75" style="width:21.9pt;height:28.95pt" o:ole="">
                  <v:imagedata r:id="rId21" o:title=""/>
                </v:shape>
                <o:OLEObject Type="Embed" ProgID="Equation.3" ShapeID="_x0000_i1033" DrawAspect="Content" ObjectID="_1439031862" r:id="rId22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B00240" w:rsidRPr="000B6554" w:rsidRDefault="00B0024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0B6554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360" w:dyaOrig="1020">
                <v:shape id="_x0000_i1034" type="#_x0000_t75" style="width:18pt;height:50.85pt" o:ole="">
                  <v:imagedata r:id="rId23" o:title=""/>
                </v:shape>
                <o:OLEObject Type="Embed" ProgID="Equation.3" ShapeID="_x0000_i1034" DrawAspect="Content" ObjectID="_1439031863" r:id="rId24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B00240" w:rsidRPr="000B6554" w:rsidRDefault="00B00240" w:rsidP="000B6554">
            <w:pPr>
              <w:tabs>
                <w:tab w:val="left" w:pos="2004"/>
                <w:tab w:val="left" w:pos="3708"/>
              </w:tabs>
              <w:overflowPunct w:val="0"/>
              <w:autoSpaceDE w:val="0"/>
              <w:autoSpaceDN w:val="0"/>
              <w:adjustRightInd w:val="0"/>
              <w:ind w:left="284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0B6554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420" w:dyaOrig="800">
                <v:shape id="_x0000_i1035" type="#_x0000_t75" style="width:21.15pt;height:39.9pt" o:ole="">
                  <v:imagedata r:id="rId25" o:title=""/>
                </v:shape>
                <o:OLEObject Type="Embed" ProgID="Equation.3" ShapeID="_x0000_i1035" DrawAspect="Content" ObjectID="_1439031864" r:id="rId26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6" w:type="dxa"/>
          </w:tcPr>
          <w:p w:rsidR="00B00240" w:rsidRPr="000B6554" w:rsidRDefault="00B0024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балл</w:t>
            </w: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261" w:type="dxa"/>
          </w:tcPr>
          <w:p w:rsidR="00B00240" w:rsidRPr="000B6554" w:rsidRDefault="00B00240" w:rsidP="000B6554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.Найди значение выражения:</w:t>
            </w:r>
          </w:p>
          <w:p w:rsidR="00B00240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0B65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580">
                <v:shape id="_x0000_i1036" type="#_x0000_t75" style="width:24.25pt;height:28.95pt" o:ole="">
                  <v:imagedata r:id="rId27" o:title=""/>
                </v:shape>
                <o:OLEObject Type="Embed" ProgID="Equation.3" ShapeID="_x0000_i1036" DrawAspect="Content" ObjectID="_1439031865" r:id="rId28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0B6554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440" w:dyaOrig="1020">
                <v:shape id="_x0000_i1037" type="#_x0000_t75" style="width:21.9pt;height:50.85pt" o:ole="">
                  <v:imagedata r:id="rId29" o:title=""/>
                </v:shape>
                <o:OLEObject Type="Embed" ProgID="Equation.3" ShapeID="_x0000_i1037" DrawAspect="Content" ObjectID="_1439031866" r:id="rId30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15EF8" w:rsidRPr="000B6554" w:rsidRDefault="00415EF8" w:rsidP="000B6554">
            <w:pPr>
              <w:tabs>
                <w:tab w:val="left" w:pos="2004"/>
                <w:tab w:val="left" w:pos="3708"/>
              </w:tabs>
              <w:overflowPunct w:val="0"/>
              <w:autoSpaceDE w:val="0"/>
              <w:autoSpaceDN w:val="0"/>
              <w:adjustRightInd w:val="0"/>
              <w:ind w:left="284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0B6554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420" w:dyaOrig="800">
                <v:shape id="_x0000_i1038" type="#_x0000_t75" style="width:21.15pt;height:39.9pt" o:ole="">
                  <v:imagedata r:id="rId31" o:title=""/>
                </v:shape>
                <o:OLEObject Type="Embed" ProgID="Equation.3" ShapeID="_x0000_i1038" DrawAspect="Content" ObjectID="_1439031867" r:id="rId32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525" w:type="dxa"/>
          </w:tcPr>
          <w:p w:rsidR="00B00240" w:rsidRPr="000B6554" w:rsidRDefault="00B0024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балл</w:t>
            </w: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415EF8" w:rsidRPr="000B6554" w:rsidTr="000B6554">
        <w:trPr>
          <w:trHeight w:val="845"/>
        </w:trPr>
        <w:tc>
          <w:tcPr>
            <w:tcW w:w="3369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2. Реши уравнение: </w:t>
            </w: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Х -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Pr="000B65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Х = 4,2</w:t>
            </w:r>
          </w:p>
        </w:tc>
        <w:tc>
          <w:tcPr>
            <w:tcW w:w="1416" w:type="dxa"/>
          </w:tcPr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261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2. Реши уравнение: </w:t>
            </w: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5EF8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Х -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9</m:t>
                  </m:r>
                </m:den>
              </m:f>
            </m:oMath>
            <w:r w:rsidRPr="000B65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Х = 3,6</w:t>
            </w:r>
          </w:p>
        </w:tc>
        <w:tc>
          <w:tcPr>
            <w:tcW w:w="1525" w:type="dxa"/>
          </w:tcPr>
          <w:p w:rsidR="00415EF8" w:rsidRPr="000B6554" w:rsidRDefault="00415EF8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3D4050" w:rsidRPr="000B6554" w:rsidTr="000B6554">
        <w:trPr>
          <w:trHeight w:val="1361"/>
        </w:trPr>
        <w:tc>
          <w:tcPr>
            <w:tcW w:w="3369" w:type="dxa"/>
          </w:tcPr>
          <w:p w:rsidR="003D4050" w:rsidRPr="000B6554" w:rsidRDefault="003D4050" w:rsidP="000B6554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3. Вспахали </w:t>
            </w:r>
            <w:r w:rsidRPr="000B655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0" w:dyaOrig="560">
                <v:shape id="_x0000_i1039" type="#_x0000_t75" style="width:10.15pt;height:28.15pt" o:ole="">
                  <v:imagedata r:id="rId33" o:title=""/>
                </v:shape>
                <o:OLEObject Type="Embed" ProgID="Equation.DSMT4" ShapeID="_x0000_i1039" DrawAspect="Content" ObjectID="_1439031868" r:id="rId34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поля, что составило </w:t>
            </w:r>
            <w:smartTag w:uri="urn:schemas-microsoft-com:office:smarttags" w:element="metricconverter">
              <w:smartTagPr>
                <w:attr w:name="ProductID" w:val="210 га"/>
              </w:smartTagPr>
              <w:r w:rsidRPr="000B6554">
                <w:rPr>
                  <w:rFonts w:ascii="Times New Roman" w:hAnsi="Times New Roman" w:cs="Times New Roman"/>
                  <w:sz w:val="24"/>
                  <w:szCs w:val="24"/>
                </w:rPr>
                <w:t>210 га</w:t>
              </w:r>
            </w:smartTag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 Какова площадь всего поля?</w:t>
            </w: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3D4050"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  <w:tc>
          <w:tcPr>
            <w:tcW w:w="3261" w:type="dxa"/>
          </w:tcPr>
          <w:p w:rsidR="003D4050" w:rsidRPr="000B6554" w:rsidRDefault="003D4050" w:rsidP="000B6554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З. 3аасфальтировали </w:t>
            </w:r>
            <w:r w:rsidRPr="000B655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0" w:dyaOrig="560">
                <v:shape id="_x0000_i1040" type="#_x0000_t75" style="width:10.15pt;height:28.15pt" o:ole="">
                  <v:imagedata r:id="rId35" o:title=""/>
                </v:shape>
                <o:OLEObject Type="Embed" ProgID="Equation.DSMT4" ShapeID="_x0000_i1040" DrawAspect="Content" ObjectID="_1439031869" r:id="rId36"/>
              </w:objec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дороги, что составило </w:t>
            </w:r>
            <w:smartTag w:uri="urn:schemas-microsoft-com:office:smarttags" w:element="metricconverter">
              <w:smartTagPr>
                <w:attr w:name="ProductID" w:val="45 км"/>
              </w:smartTagPr>
              <w:r w:rsidRPr="000B6554">
                <w:rPr>
                  <w:rFonts w:ascii="Times New Roman" w:hAnsi="Times New Roman" w:cs="Times New Roman"/>
                  <w:sz w:val="24"/>
                  <w:szCs w:val="24"/>
                </w:rPr>
                <w:t>45 км</w:t>
              </w:r>
            </w:smartTag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 Какова длина всей дороги?</w:t>
            </w:r>
          </w:p>
        </w:tc>
        <w:tc>
          <w:tcPr>
            <w:tcW w:w="1525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3D4050"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</w:tr>
      <w:tr w:rsidR="003D4050" w:rsidRPr="000B6554" w:rsidTr="000B6554">
        <w:trPr>
          <w:trHeight w:val="1502"/>
        </w:trPr>
        <w:tc>
          <w:tcPr>
            <w:tcW w:w="3369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4. Заасфальтировали 35 % дороги, после чего осталось заасфальтировать ещё </w:t>
            </w:r>
            <w:smartTag w:uri="urn:schemas-microsoft-com:office:smarttags" w:element="metricconverter">
              <w:smartTagPr>
                <w:attr w:name="ProductID" w:val="13 км"/>
              </w:smartTagPr>
              <w:r w:rsidRPr="000B6554">
                <w:rPr>
                  <w:rFonts w:ascii="Times New Roman" w:hAnsi="Times New Roman" w:cs="Times New Roman"/>
                  <w:sz w:val="24"/>
                  <w:szCs w:val="24"/>
                </w:rPr>
                <w:t>13 км</w:t>
              </w:r>
            </w:smartTag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 Какова длина всей дороги?</w:t>
            </w:r>
          </w:p>
        </w:tc>
        <w:tc>
          <w:tcPr>
            <w:tcW w:w="1416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3D4050"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  <w:tc>
          <w:tcPr>
            <w:tcW w:w="3261" w:type="dxa"/>
          </w:tcPr>
          <w:p w:rsidR="003D4050" w:rsidRPr="000B6554" w:rsidRDefault="003D4050" w:rsidP="000B6554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spacing w:before="18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4. Вспахали 45 % поля, после чего осталось вспахать ещё </w:t>
            </w:r>
            <w:smartTag w:uri="urn:schemas-microsoft-com:office:smarttags" w:element="metricconverter">
              <w:smartTagPr>
                <w:attr w:name="ProductID" w:val="165 га"/>
              </w:smartTagPr>
              <w:r w:rsidRPr="000B6554">
                <w:rPr>
                  <w:rFonts w:ascii="Times New Roman" w:hAnsi="Times New Roman" w:cs="Times New Roman"/>
                  <w:sz w:val="24"/>
                  <w:szCs w:val="24"/>
                </w:rPr>
                <w:t>165 га</w:t>
              </w:r>
            </w:smartTag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 Какова площадь всего поля?</w:t>
            </w: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5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3D4050"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</w:tr>
      <w:tr w:rsidR="00FC5314" w:rsidRPr="000B6554" w:rsidTr="000B6554">
        <w:trPr>
          <w:trHeight w:val="1502"/>
        </w:trPr>
        <w:tc>
          <w:tcPr>
            <w:tcW w:w="3369" w:type="dxa"/>
          </w:tcPr>
          <w:p w:rsidR="00FC5314" w:rsidRPr="000B6554" w:rsidRDefault="006A5005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5. Артист – канатоходец</w:t>
            </w:r>
          </w:p>
          <w:p w:rsidR="006A5005" w:rsidRPr="000B6554" w:rsidRDefault="006A5005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прошёл по канату 4 метра и до середины каната  ему осталось пройти ещё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0B65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ого пути, что он уже прошёл. Какова длина каната?</w:t>
            </w:r>
          </w:p>
        </w:tc>
        <w:tc>
          <w:tcPr>
            <w:tcW w:w="1416" w:type="dxa"/>
          </w:tcPr>
          <w:p w:rsidR="00FC5314" w:rsidRPr="000B6554" w:rsidRDefault="00FC531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A5005" w:rsidRPr="000B6554" w:rsidRDefault="006A5005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B6554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A5005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6A5005"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  <w:tc>
          <w:tcPr>
            <w:tcW w:w="3261" w:type="dxa"/>
          </w:tcPr>
          <w:p w:rsidR="00FC5314" w:rsidRPr="000B6554" w:rsidRDefault="00B33D9C" w:rsidP="000B6554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spacing w:before="18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5.Вова идёт из дома в школу. Когда он прошёл 50 метров, до середины пути ему осталось пройти ещё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</m:oMath>
            <w:r w:rsidRPr="000B65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ого расстояния, которое он уже прошёл. Сколько метров от дома до школы?</w:t>
            </w:r>
          </w:p>
        </w:tc>
        <w:tc>
          <w:tcPr>
            <w:tcW w:w="1525" w:type="dxa"/>
          </w:tcPr>
          <w:p w:rsidR="00FC5314" w:rsidRPr="000B6554" w:rsidRDefault="00FC531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D9C" w:rsidRPr="000B6554" w:rsidRDefault="00B33D9C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D9C" w:rsidRPr="000B6554" w:rsidRDefault="00B33D9C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D9C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B33D9C"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</w:tr>
      <w:tr w:rsidR="00FC5314" w:rsidRPr="000B6554" w:rsidTr="000B6554">
        <w:trPr>
          <w:trHeight w:val="1502"/>
        </w:trPr>
        <w:tc>
          <w:tcPr>
            <w:tcW w:w="3369" w:type="dxa"/>
          </w:tcPr>
          <w:p w:rsidR="00FC5314" w:rsidRPr="000B6554" w:rsidRDefault="006A5005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6. Дима подсчитал, что 30 % от 60 равны 60% от числа 30</w:t>
            </w:r>
            <w:r w:rsidR="00B33D9C" w:rsidRPr="000B6554">
              <w:rPr>
                <w:rFonts w:ascii="Times New Roman" w:hAnsi="Times New Roman" w:cs="Times New Roman"/>
                <w:sz w:val="24"/>
                <w:szCs w:val="24"/>
              </w:rPr>
              <w:t>.Верно ли он выполнил вычисления? Объясни.</w:t>
            </w:r>
          </w:p>
        </w:tc>
        <w:tc>
          <w:tcPr>
            <w:tcW w:w="1416" w:type="dxa"/>
          </w:tcPr>
          <w:p w:rsidR="00FC5314" w:rsidRPr="000B6554" w:rsidRDefault="00FC531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D9C" w:rsidRPr="000B6554" w:rsidRDefault="00B33D9C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D9C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B33D9C"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  <w:tc>
          <w:tcPr>
            <w:tcW w:w="3261" w:type="dxa"/>
          </w:tcPr>
          <w:p w:rsidR="00FC5314" w:rsidRPr="000B6554" w:rsidRDefault="00B33D9C" w:rsidP="000B6554">
            <w:pPr>
              <w:tabs>
                <w:tab w:val="left" w:pos="288"/>
              </w:tabs>
              <w:overflowPunct w:val="0"/>
              <w:autoSpaceDE w:val="0"/>
              <w:autoSpaceDN w:val="0"/>
              <w:adjustRightInd w:val="0"/>
              <w:spacing w:before="18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6.Саша подсчитал, что 40 % от 80 меньше, чем 80% от числа 40.Верно ли он выполнил вычисления? Объясни.</w:t>
            </w:r>
          </w:p>
        </w:tc>
        <w:tc>
          <w:tcPr>
            <w:tcW w:w="1525" w:type="dxa"/>
          </w:tcPr>
          <w:p w:rsidR="00FC5314" w:rsidRPr="000B6554" w:rsidRDefault="00FC531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D9C" w:rsidRPr="000B6554" w:rsidRDefault="00B33D9C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D9C" w:rsidRPr="000B6554" w:rsidRDefault="00B33D9C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FC5314" w:rsidRPr="000B6554" w:rsidTr="000B6554">
        <w:trPr>
          <w:trHeight w:val="1502"/>
        </w:trPr>
        <w:tc>
          <w:tcPr>
            <w:tcW w:w="3369" w:type="dxa"/>
          </w:tcPr>
          <w:p w:rsidR="00A97492" w:rsidRPr="000B6554" w:rsidRDefault="00A97492" w:rsidP="000B65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7.Девочки составляют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9</m:t>
                  </m:r>
                </m:den>
              </m:f>
            </m:oMath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всех учеников 6-го класса. Сколько девочек в классе, если вместе </w:t>
            </w:r>
            <w:proofErr w:type="gramStart"/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  <w:p w:rsidR="00FC5314" w:rsidRPr="000B6554" w:rsidRDefault="00A97492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ними учатся 12 мальчиков?</w:t>
            </w:r>
          </w:p>
        </w:tc>
        <w:tc>
          <w:tcPr>
            <w:tcW w:w="1416" w:type="dxa"/>
          </w:tcPr>
          <w:p w:rsidR="00FC5314" w:rsidRPr="000B6554" w:rsidRDefault="00FC531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B6554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261" w:type="dxa"/>
          </w:tcPr>
          <w:p w:rsidR="00FC5314" w:rsidRPr="000B6554" w:rsidRDefault="00A97492" w:rsidP="000B65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7. После того как из бочки вылили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находившейся там воды, в бочке осталось 42 л. Сколько  литров воды вылили из бочки?</w:t>
            </w:r>
          </w:p>
        </w:tc>
        <w:tc>
          <w:tcPr>
            <w:tcW w:w="1525" w:type="dxa"/>
          </w:tcPr>
          <w:p w:rsidR="00FC5314" w:rsidRPr="000B6554" w:rsidRDefault="00FC531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B6554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B6554" w:rsidRPr="000B6554" w:rsidRDefault="000B6554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3D4050" w:rsidRPr="000B6554" w:rsidTr="000B6554">
        <w:trPr>
          <w:trHeight w:val="923"/>
        </w:trPr>
        <w:tc>
          <w:tcPr>
            <w:tcW w:w="3369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8. 0,9 от 20 % числа </w:t>
            </w:r>
            <w:proofErr w:type="spellStart"/>
            <w:proofErr w:type="gramStart"/>
            <w:r w:rsidRPr="000B6554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proofErr w:type="spellEnd"/>
            <w:proofErr w:type="gramEnd"/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равны 5,49. Найдите число </w:t>
            </w:r>
            <w:r w:rsidRPr="000B6554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6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  <w:tc>
          <w:tcPr>
            <w:tcW w:w="3261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8.  0,7 от 40 % числа </w:t>
            </w:r>
            <w:r w:rsidRPr="000B655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 xml:space="preserve"> равны 2,94. Найдите число </w:t>
            </w:r>
            <w:r w:rsidRPr="000B655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525" w:type="dxa"/>
          </w:tcPr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050" w:rsidRPr="000B6554" w:rsidRDefault="003D4050" w:rsidP="000B65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554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</w:tbl>
    <w:p w:rsidR="00460036" w:rsidRDefault="00460036" w:rsidP="0046003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60036">
        <w:rPr>
          <w:rFonts w:ascii="Times New Roman" w:hAnsi="Times New Roman" w:cs="Times New Roman"/>
          <w:sz w:val="28"/>
          <w:szCs w:val="28"/>
        </w:rPr>
        <w:lastRenderedPageBreak/>
        <w:t>Контрольная работа №7 по теме «</w:t>
      </w:r>
      <w:r w:rsidRPr="00460036">
        <w:rPr>
          <w:rFonts w:ascii="Times New Roman" w:eastAsia="Calibri" w:hAnsi="Times New Roman" w:cs="Times New Roman"/>
          <w:sz w:val="28"/>
          <w:szCs w:val="28"/>
        </w:rPr>
        <w:t>«Отношения и пропорции»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3"/>
        <w:tblW w:w="0" w:type="auto"/>
        <w:tblLook w:val="04A0"/>
      </w:tblPr>
      <w:tblGrid>
        <w:gridCol w:w="3510"/>
        <w:gridCol w:w="1275"/>
        <w:gridCol w:w="3403"/>
        <w:gridCol w:w="1383"/>
      </w:tblGrid>
      <w:tr w:rsidR="00460036" w:rsidTr="00581A8E">
        <w:tc>
          <w:tcPr>
            <w:tcW w:w="3510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275" w:type="dxa"/>
          </w:tcPr>
          <w:p w:rsidR="00460036" w:rsidRPr="00581A8E" w:rsidRDefault="00460036" w:rsidP="004600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460036" w:rsidRPr="00581A8E" w:rsidRDefault="00460036" w:rsidP="004600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403" w:type="dxa"/>
          </w:tcPr>
          <w:p w:rsidR="00460036" w:rsidRPr="00581A8E" w:rsidRDefault="00460036" w:rsidP="004600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383" w:type="dxa"/>
          </w:tcPr>
          <w:p w:rsidR="00460036" w:rsidRPr="00581A8E" w:rsidRDefault="00460036" w:rsidP="004600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460036" w:rsidRPr="00581A8E" w:rsidRDefault="00460036" w:rsidP="004600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460036" w:rsidTr="00581A8E">
        <w:trPr>
          <w:trHeight w:val="759"/>
        </w:trPr>
        <w:tc>
          <w:tcPr>
            <w:tcW w:w="3510" w:type="dxa"/>
          </w:tcPr>
          <w:p w:rsidR="002A51B5" w:rsidRPr="00581A8E" w:rsidRDefault="00460036" w:rsidP="00460036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ab/>
              <w:t>Реши  уравнение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</w:p>
          <w:p w:rsidR="002A51B5" w:rsidRPr="00581A8E" w:rsidRDefault="002A51B5" w:rsidP="00460036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tabs>
                <w:tab w:val="left" w:pos="284"/>
              </w:tabs>
              <w:ind w:left="284" w:hanging="28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9</m:t>
                  </m:r>
                </m:den>
              </m:f>
            </m:oMath>
            <w:r w:rsidRPr="00581A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  <w:p w:rsidR="00344620" w:rsidRPr="00581A8E" w:rsidRDefault="00344620" w:rsidP="00460036">
            <w:pPr>
              <w:tabs>
                <w:tab w:val="left" w:pos="284"/>
              </w:tabs>
              <w:ind w:left="284" w:hanging="28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344620" w:rsidRPr="00581A8E" w:rsidRDefault="00914A46" w:rsidP="00460036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б) Х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581A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Pr="00581A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: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1</m:t>
                  </m:r>
                </m:den>
              </m:f>
            </m:oMath>
          </w:p>
          <w:p w:rsidR="00460036" w:rsidRPr="00581A8E" w:rsidRDefault="00914A46" w:rsidP="00460036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2A51B5" w:rsidRPr="00581A8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460036" w:rsidRPr="00581A8E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719" w:dyaOrig="520">
                <v:shape id="_x0000_i1041" type="#_x0000_t75" style="width:86.1pt;height:25.85pt" o:ole="">
                  <v:imagedata r:id="rId37" o:title=""/>
                </v:shape>
                <o:OLEObject Type="Embed" ProgID="Equation.3" ShapeID="_x0000_i1041" DrawAspect="Content" ObjectID="_1439031870" r:id="rId38"/>
              </w:object>
            </w:r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4620" w:rsidRPr="00581A8E" w:rsidRDefault="00914A4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  <w:p w:rsidR="00914A46" w:rsidRPr="00581A8E" w:rsidRDefault="00914A4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914A4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A51B5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  <w:tc>
          <w:tcPr>
            <w:tcW w:w="3403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.Реши  уравнение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Pr="00581A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344620" w:rsidRPr="00581A8E" w:rsidRDefault="00344620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44620" w:rsidRPr="00581A8E" w:rsidRDefault="00914A4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б) Х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m:oMath>
              <w:proofErr w:type="gramEnd"/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581A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16 : 0,8</w:t>
            </w:r>
          </w:p>
          <w:p w:rsidR="00460036" w:rsidRPr="00581A8E" w:rsidRDefault="00914A4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2A51B5" w:rsidRPr="00581A8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460036" w:rsidRPr="00581A8E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760" w:dyaOrig="520">
                <v:shape id="_x0000_i1042" type="#_x0000_t75" style="width:71.2pt;height:25.85pt" o:ole="">
                  <v:imagedata r:id="rId39" o:title=""/>
                </v:shape>
                <o:OLEObject Type="Embed" ProgID="Equation.3" ShapeID="_x0000_i1042" DrawAspect="Content" ObjectID="_1439031871" r:id="rId40"/>
              </w:object>
            </w:r>
          </w:p>
        </w:tc>
        <w:tc>
          <w:tcPr>
            <w:tcW w:w="1383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2A51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A51B5" w:rsidRPr="00581A8E" w:rsidRDefault="002A51B5" w:rsidP="002A51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4620" w:rsidRPr="00581A8E" w:rsidRDefault="00914A46" w:rsidP="002A51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  <w:p w:rsidR="00914A46" w:rsidRPr="00581A8E" w:rsidRDefault="00914A46" w:rsidP="002A51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914A46" w:rsidP="002A51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A51B5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</w:tr>
      <w:tr w:rsidR="002A51B5" w:rsidTr="00581A8E">
        <w:trPr>
          <w:trHeight w:val="759"/>
        </w:trPr>
        <w:tc>
          <w:tcPr>
            <w:tcW w:w="3510" w:type="dxa"/>
          </w:tcPr>
          <w:p w:rsidR="002A51B5" w:rsidRPr="00581A8E" w:rsidRDefault="002A51B5" w:rsidP="002A51B5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Переставь числа в равенстве</w:t>
            </w:r>
          </w:p>
          <w:p w:rsidR="002A51B5" w:rsidRPr="00581A8E" w:rsidRDefault="002A51B5" w:rsidP="00460036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20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4 = 5 : 16,</w:t>
            </w:r>
            <w:r w:rsidR="00344620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чтобы пропорция стала верной.</w:t>
            </w:r>
          </w:p>
        </w:tc>
        <w:tc>
          <w:tcPr>
            <w:tcW w:w="1275" w:type="dxa"/>
          </w:tcPr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1 балл</w:t>
            </w:r>
          </w:p>
        </w:tc>
        <w:tc>
          <w:tcPr>
            <w:tcW w:w="3403" w:type="dxa"/>
          </w:tcPr>
          <w:p w:rsidR="002A51B5" w:rsidRPr="00581A8E" w:rsidRDefault="002A51B5" w:rsidP="002A51B5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. Переставь числа в равенстве</w:t>
            </w:r>
          </w:p>
          <w:p w:rsidR="002A51B5" w:rsidRPr="00581A8E" w:rsidRDefault="002A51B5" w:rsidP="002A51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24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8 = 2 : 6,</w:t>
            </w:r>
            <w:r w:rsidR="00344620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чтобы пропорция стала верной.</w:t>
            </w:r>
          </w:p>
        </w:tc>
        <w:tc>
          <w:tcPr>
            <w:tcW w:w="1383" w:type="dxa"/>
          </w:tcPr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344620" w:rsidTr="00581A8E">
        <w:trPr>
          <w:trHeight w:val="759"/>
        </w:trPr>
        <w:tc>
          <w:tcPr>
            <w:tcW w:w="3510" w:type="dxa"/>
          </w:tcPr>
          <w:p w:rsidR="00344620" w:rsidRPr="00581A8E" w:rsidRDefault="00344620" w:rsidP="002A51B5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. Масса куска мела объёмом 35 см³ равна 90 грамм. Какой объём имеет кусок мела, который в 5 раз легче?</w:t>
            </w:r>
          </w:p>
        </w:tc>
        <w:tc>
          <w:tcPr>
            <w:tcW w:w="1275" w:type="dxa"/>
          </w:tcPr>
          <w:p w:rsidR="00344620" w:rsidRPr="00581A8E" w:rsidRDefault="00344620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403" w:type="dxa"/>
          </w:tcPr>
          <w:p w:rsidR="00344620" w:rsidRPr="00581A8E" w:rsidRDefault="00344620" w:rsidP="002A51B5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3.Из 7 кг винограда получили 2 кг изюма. Сколько надо взять винограда</w:t>
            </w:r>
            <w:r w:rsidR="00914A46" w:rsidRPr="00581A8E">
              <w:rPr>
                <w:rFonts w:ascii="Times New Roman" w:hAnsi="Times New Roman" w:cs="Times New Roman"/>
                <w:sz w:val="24"/>
                <w:szCs w:val="24"/>
              </w:rPr>
              <w:t>, чтобы получить в 4 раза больше изюма.</w:t>
            </w:r>
          </w:p>
        </w:tc>
        <w:tc>
          <w:tcPr>
            <w:tcW w:w="1383" w:type="dxa"/>
          </w:tcPr>
          <w:p w:rsidR="00344620" w:rsidRPr="00581A8E" w:rsidRDefault="00344620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4A46" w:rsidRPr="00581A8E" w:rsidRDefault="00914A4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2A51B5" w:rsidTr="00581A8E">
        <w:trPr>
          <w:trHeight w:val="759"/>
        </w:trPr>
        <w:tc>
          <w:tcPr>
            <w:tcW w:w="3510" w:type="dxa"/>
          </w:tcPr>
          <w:p w:rsidR="002A51B5" w:rsidRPr="00581A8E" w:rsidRDefault="00581A8E" w:rsidP="006D710A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>. Двое рабочих получили за выполненную работу 9000 рублей.</w:t>
            </w:r>
          </w:p>
          <w:p w:rsidR="006D710A" w:rsidRPr="00581A8E" w:rsidRDefault="006D710A" w:rsidP="006D710A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Один работал 6 дней другой 9.Сколько рублей получил каждый из них, если все деньги были разделены между рабочими пропорционально числу проработанных дней.</w:t>
            </w:r>
          </w:p>
        </w:tc>
        <w:tc>
          <w:tcPr>
            <w:tcW w:w="1275" w:type="dxa"/>
          </w:tcPr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10A" w:rsidRPr="00581A8E" w:rsidRDefault="006D710A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403" w:type="dxa"/>
          </w:tcPr>
          <w:p w:rsidR="006D710A" w:rsidRPr="00581A8E" w:rsidRDefault="00581A8E" w:rsidP="006D710A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>. Двое мастеров получили за выполненную работу 6500 рублей.</w:t>
            </w:r>
          </w:p>
          <w:p w:rsidR="002A51B5" w:rsidRPr="00581A8E" w:rsidRDefault="006D710A" w:rsidP="006D710A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Один работал 8 дней другой 5.Сколько рублей получил каждый из них, если все деньги были разделены между мастерами пропорционально числу проработанных дней.</w:t>
            </w:r>
          </w:p>
        </w:tc>
        <w:tc>
          <w:tcPr>
            <w:tcW w:w="1383" w:type="dxa"/>
          </w:tcPr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10A" w:rsidRPr="00581A8E" w:rsidRDefault="006D710A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460036" w:rsidTr="00581A8E">
        <w:trPr>
          <w:trHeight w:val="960"/>
        </w:trPr>
        <w:tc>
          <w:tcPr>
            <w:tcW w:w="3510" w:type="dxa"/>
          </w:tcPr>
          <w:p w:rsidR="00460036" w:rsidRPr="00581A8E" w:rsidRDefault="00581A8E" w:rsidP="00460036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.В </w:t>
            </w:r>
            <w:smartTag w:uri="urn:schemas-microsoft-com:office:smarttags" w:element="metricconverter">
              <w:smartTagPr>
                <w:attr w:name="ProductID" w:val="8 кг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8 кг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картофеля содержится </w:t>
            </w:r>
            <w:smartTag w:uri="urn:schemas-microsoft-com:office:smarttags" w:element="metricconverter">
              <w:smartTagPr>
                <w:attr w:name="ProductID" w:val="1,4 кг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1,4 кг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крахмала. Сколько крахмала содержится в </w:t>
            </w:r>
            <w:smartTag w:uri="urn:schemas-microsoft-com:office:smarttags" w:element="metricconverter">
              <w:smartTagPr>
                <w:attr w:name="ProductID" w:val="28 кг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28 кг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картофеля?</w:t>
            </w:r>
          </w:p>
        </w:tc>
        <w:tc>
          <w:tcPr>
            <w:tcW w:w="1275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403" w:type="dxa"/>
          </w:tcPr>
          <w:p w:rsidR="00460036" w:rsidRPr="00581A8E" w:rsidRDefault="00581A8E" w:rsidP="00460036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.Из </w:t>
            </w:r>
            <w:smartTag w:uri="urn:schemas-microsoft-com:office:smarttags" w:element="metricconverter">
              <w:smartTagPr>
                <w:attr w:name="ProductID" w:val="6 кг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6 кг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льняного семени получается </w:t>
            </w:r>
            <w:smartTag w:uri="urn:schemas-microsoft-com:office:smarttags" w:element="metricconverter">
              <w:smartTagPr>
                <w:attr w:name="ProductID" w:val="2,7 кг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2,7 кг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масла. Сколько масла получится из </w:t>
            </w:r>
            <w:smartTag w:uri="urn:schemas-microsoft-com:office:smarttags" w:element="metricconverter">
              <w:smartTagPr>
                <w:attr w:name="ProductID" w:val="34 кг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34 кг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семян льна?</w:t>
            </w:r>
          </w:p>
        </w:tc>
        <w:tc>
          <w:tcPr>
            <w:tcW w:w="1383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460036" w:rsidTr="00581A8E">
        <w:trPr>
          <w:trHeight w:val="1815"/>
        </w:trPr>
        <w:tc>
          <w:tcPr>
            <w:tcW w:w="3510" w:type="dxa"/>
          </w:tcPr>
          <w:p w:rsidR="00460036" w:rsidRPr="00581A8E" w:rsidRDefault="00581A8E" w:rsidP="0046003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>.Автомобиль первую часть пути прошел за 2,8 ч, а вторую – за 1,2 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      </w:r>
          </w:p>
        </w:tc>
        <w:tc>
          <w:tcPr>
            <w:tcW w:w="1275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403" w:type="dxa"/>
          </w:tcPr>
          <w:p w:rsidR="00460036" w:rsidRPr="00581A8E" w:rsidRDefault="00581A8E" w:rsidP="00460036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460036" w:rsidRPr="00581A8E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Трубу разрезали на две части длиной </w:t>
            </w:r>
            <w:smartTag w:uri="urn:schemas-microsoft-com:office:smarttags" w:element="metricconverter">
              <w:smartTagPr>
                <w:attr w:name="ProductID" w:val="3,6 м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3,6 м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4,4 м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4,4 м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>. Во сколько раз первая часть трубы короче второй? Сколько процентов длины всей трубы составляет длина первой ее части?</w:t>
            </w:r>
          </w:p>
          <w:p w:rsidR="00460036" w:rsidRPr="00581A8E" w:rsidRDefault="00460036" w:rsidP="0046003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83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460036" w:rsidTr="00581A8E">
        <w:trPr>
          <w:trHeight w:val="1377"/>
        </w:trPr>
        <w:tc>
          <w:tcPr>
            <w:tcW w:w="3510" w:type="dxa"/>
          </w:tcPr>
          <w:p w:rsidR="00460036" w:rsidRPr="00581A8E" w:rsidRDefault="00581A8E" w:rsidP="00460036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.Поезд путь от одной станции до другой прошел за 3,5 ч со скоростью </w:t>
            </w:r>
            <w:smartTag w:uri="urn:schemas-microsoft-com:office:smarttags" w:element="metricconverter">
              <w:smartTagPr>
                <w:attr w:name="ProductID" w:val="70 км/ч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 xml:space="preserve">70 </w:t>
              </w:r>
              <w:proofErr w:type="gramStart"/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км</w:t>
              </w:r>
              <w:proofErr w:type="gramEnd"/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/ч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. С </w:t>
            </w:r>
            <w:proofErr w:type="gramStart"/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>какой</w:t>
            </w:r>
            <w:proofErr w:type="gramEnd"/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скоростью должен был бы идти поезд, чтобы пройти этот путь за 4,9 ч?</w:t>
            </w:r>
          </w:p>
        </w:tc>
        <w:tc>
          <w:tcPr>
            <w:tcW w:w="1275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403" w:type="dxa"/>
          </w:tcPr>
          <w:p w:rsidR="00460036" w:rsidRPr="00581A8E" w:rsidRDefault="00581A8E" w:rsidP="00460036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460036" w:rsidRPr="00581A8E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Теплоход прошел расстояние между пристанями со скоростью </w:t>
            </w:r>
            <w:smartTag w:uri="urn:schemas-microsoft-com:office:smarttags" w:element="metricconverter">
              <w:smartTagPr>
                <w:attr w:name="ProductID" w:val="40 км/ч"/>
              </w:smartTagPr>
              <w:r w:rsidR="00460036" w:rsidRPr="00581A8E">
                <w:rPr>
                  <w:rFonts w:ascii="Times New Roman" w:hAnsi="Times New Roman" w:cs="Times New Roman"/>
                  <w:sz w:val="24"/>
                  <w:szCs w:val="24"/>
                </w:rPr>
                <w:t>40 км/ч</w:t>
              </w:r>
            </w:smartTag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за 4,5 </w:t>
            </w:r>
            <w:proofErr w:type="gramStart"/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  <w:r w:rsidR="00460036" w:rsidRPr="00581A8E">
              <w:rPr>
                <w:rFonts w:ascii="Times New Roman" w:hAnsi="Times New Roman" w:cs="Times New Roman"/>
                <w:sz w:val="24"/>
                <w:szCs w:val="24"/>
              </w:rPr>
              <w:t>. С какой скоростью должен идти теплоход, чтобы пройти это расстояние за 3,6 ч?</w:t>
            </w:r>
          </w:p>
        </w:tc>
        <w:tc>
          <w:tcPr>
            <w:tcW w:w="1383" w:type="dxa"/>
          </w:tcPr>
          <w:p w:rsidR="00460036" w:rsidRPr="00581A8E" w:rsidRDefault="00460036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51B5" w:rsidRPr="00581A8E" w:rsidRDefault="002A51B5" w:rsidP="004600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6D710A" w:rsidTr="00581A8E">
        <w:trPr>
          <w:trHeight w:val="704"/>
        </w:trPr>
        <w:tc>
          <w:tcPr>
            <w:tcW w:w="3510" w:type="dxa"/>
          </w:tcPr>
          <w:p w:rsidR="006D710A" w:rsidRPr="00581A8E" w:rsidRDefault="00581A8E" w:rsidP="00A151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. 40 % от 30 % числа </w:t>
            </w:r>
            <w:proofErr w:type="spellStart"/>
            <w:r w:rsidR="006D710A" w:rsidRPr="00581A8E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равны 7,8. Найдите число </w:t>
            </w:r>
            <w:r w:rsidR="006D710A" w:rsidRPr="00581A8E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</w:tcPr>
          <w:p w:rsidR="006D710A" w:rsidRPr="00581A8E" w:rsidRDefault="006D710A" w:rsidP="00A151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6 баллов</w:t>
            </w:r>
          </w:p>
        </w:tc>
        <w:tc>
          <w:tcPr>
            <w:tcW w:w="3403" w:type="dxa"/>
          </w:tcPr>
          <w:p w:rsidR="006D710A" w:rsidRPr="00581A8E" w:rsidRDefault="00581A8E" w:rsidP="00A151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. 60 % от 40 % числа </w:t>
            </w:r>
            <w:proofErr w:type="gramStart"/>
            <w:r w:rsidR="006D710A" w:rsidRPr="00581A8E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равны 8,4. Найдите число </w:t>
            </w:r>
            <w:r w:rsidR="006D710A" w:rsidRPr="00581A8E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="006D710A" w:rsidRPr="00581A8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383" w:type="dxa"/>
          </w:tcPr>
          <w:p w:rsidR="006D710A" w:rsidRPr="00581A8E" w:rsidRDefault="006D710A" w:rsidP="00A151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6 баллов</w:t>
            </w:r>
          </w:p>
        </w:tc>
      </w:tr>
    </w:tbl>
    <w:p w:rsidR="00460036" w:rsidRDefault="00460036" w:rsidP="00460036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B00240" w:rsidRPr="001C05CC" w:rsidRDefault="00A15130" w:rsidP="00B0024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C05CC">
        <w:rPr>
          <w:rFonts w:ascii="Times New Roman" w:hAnsi="Times New Roman" w:cs="Times New Roman"/>
          <w:sz w:val="24"/>
          <w:szCs w:val="24"/>
        </w:rPr>
        <w:lastRenderedPageBreak/>
        <w:t>Контрольная работа №8 по теме « Масштаб. Окружность и круг».</w:t>
      </w:r>
    </w:p>
    <w:tbl>
      <w:tblPr>
        <w:tblStyle w:val="a3"/>
        <w:tblW w:w="0" w:type="auto"/>
        <w:tblLook w:val="04A0"/>
      </w:tblPr>
      <w:tblGrid>
        <w:gridCol w:w="3510"/>
        <w:gridCol w:w="1275"/>
        <w:gridCol w:w="3545"/>
        <w:gridCol w:w="1241"/>
      </w:tblGrid>
      <w:tr w:rsidR="00A15130" w:rsidRPr="00581A8E" w:rsidTr="001C05CC">
        <w:tc>
          <w:tcPr>
            <w:tcW w:w="3510" w:type="dxa"/>
          </w:tcPr>
          <w:p w:rsidR="00A15130" w:rsidRPr="00581A8E" w:rsidRDefault="00A15130" w:rsidP="00A151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275" w:type="dxa"/>
          </w:tcPr>
          <w:p w:rsidR="00A15130" w:rsidRPr="00581A8E" w:rsidRDefault="00A15130" w:rsidP="00A151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A15130" w:rsidRPr="00581A8E" w:rsidRDefault="00A15130" w:rsidP="00A151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545" w:type="dxa"/>
          </w:tcPr>
          <w:p w:rsidR="00A15130" w:rsidRPr="00581A8E" w:rsidRDefault="00A15130" w:rsidP="00A151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241" w:type="dxa"/>
          </w:tcPr>
          <w:p w:rsidR="00A15130" w:rsidRPr="00581A8E" w:rsidRDefault="00A15130" w:rsidP="00A151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A15130" w:rsidRPr="00581A8E" w:rsidRDefault="00A15130" w:rsidP="00A151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1A8E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A15130" w:rsidTr="001C05CC">
        <w:trPr>
          <w:trHeight w:val="876"/>
        </w:trPr>
        <w:tc>
          <w:tcPr>
            <w:tcW w:w="3510" w:type="dxa"/>
          </w:tcPr>
          <w:p w:rsidR="001D2F27" w:rsidRPr="001C05CC" w:rsidRDefault="00A15130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1. Найди длину окружности, если ее радиус </w:t>
            </w:r>
            <w:r w:rsidR="001D2F27" w:rsidRPr="001C05CC">
              <w:rPr>
                <w:rFonts w:ascii="Times New Roman" w:hAnsi="Times New Roman" w:cs="Times New Roman"/>
              </w:rPr>
              <w:t>25 см.</w:t>
            </w:r>
            <w:r w:rsidR="001E7837" w:rsidRPr="001C05CC">
              <w:rPr>
                <w:rFonts w:ascii="Times New Roman" w:hAnsi="Times New Roman" w:cs="Times New Roman"/>
              </w:rPr>
              <w:t xml:space="preserve"> </w:t>
            </w:r>
          </w:p>
          <w:p w:rsidR="00A15130" w:rsidRPr="001C05CC" w:rsidRDefault="007C55D4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(</w:t>
            </w:r>
            <w:r w:rsidR="001E7837" w:rsidRPr="001C05CC">
              <w:rPr>
                <w:rFonts w:ascii="Times New Roman" w:hAnsi="Times New Roman" w:cs="Times New Roman"/>
              </w:rPr>
              <w:t xml:space="preserve">Число </w:t>
            </w:r>
            <w:r w:rsidR="001E7837" w:rsidRPr="001C05CC">
              <w:rPr>
                <w:rFonts w:ascii="Times New Roman" w:hAnsi="Times New Roman" w:cs="Times New Roman"/>
              </w:rPr>
              <w:sym w:font="Symbol" w:char="F070"/>
            </w:r>
            <w:r w:rsidR="001E7837" w:rsidRPr="001C05CC">
              <w:rPr>
                <w:rFonts w:ascii="Times New Roman" w:hAnsi="Times New Roman" w:cs="Times New Roman"/>
              </w:rPr>
              <w:t xml:space="preserve"> =3)</w:t>
            </w:r>
          </w:p>
        </w:tc>
        <w:tc>
          <w:tcPr>
            <w:tcW w:w="1275" w:type="dxa"/>
          </w:tcPr>
          <w:p w:rsidR="00A15130" w:rsidRPr="001C05CC" w:rsidRDefault="001D2F27" w:rsidP="001D2F27">
            <w:pPr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1 балл</w:t>
            </w:r>
          </w:p>
          <w:p w:rsidR="001D2F27" w:rsidRPr="001C05CC" w:rsidRDefault="001D2F27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45" w:type="dxa"/>
          </w:tcPr>
          <w:p w:rsidR="00C62772" w:rsidRDefault="00A15130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1.Найди длину окружности, если ее радиус равен 15 дм.</w:t>
            </w:r>
          </w:p>
          <w:p w:rsidR="00A15130" w:rsidRPr="001C05CC" w:rsidRDefault="001E7837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 (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=3)</w:t>
            </w: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15130" w:rsidRDefault="00A15130" w:rsidP="001C05CC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1C05CC" w:rsidTr="001C05CC">
        <w:trPr>
          <w:trHeight w:val="861"/>
        </w:trPr>
        <w:tc>
          <w:tcPr>
            <w:tcW w:w="3510" w:type="dxa"/>
          </w:tcPr>
          <w:p w:rsidR="001C05CC" w:rsidRPr="001C05CC" w:rsidRDefault="001C05CC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2. Найдите длину окружности, если ее диаметр равен 45 см. (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округли до десятых.)</w:t>
            </w: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 балла</w:t>
            </w:r>
          </w:p>
        </w:tc>
        <w:tc>
          <w:tcPr>
            <w:tcW w:w="3545" w:type="dxa"/>
          </w:tcPr>
          <w:p w:rsidR="001C05CC" w:rsidRPr="001C05CC" w:rsidRDefault="001C05CC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2. Найдите длину окружности, если ее диаметр равен 35 см. (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 w:rsidRPr="001C05CC">
              <w:rPr>
                <w:rFonts w:ascii="Times New Roman" w:hAnsi="Times New Roman" w:cs="Times New Roman"/>
              </w:rPr>
              <w:t>округлите до десятых.)</w:t>
            </w: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1C05CC" w:rsidTr="001C05CC">
        <w:trPr>
          <w:trHeight w:val="970"/>
        </w:trPr>
        <w:tc>
          <w:tcPr>
            <w:tcW w:w="3510" w:type="dxa"/>
          </w:tcPr>
          <w:p w:rsidR="001C05CC" w:rsidRPr="001C05CC" w:rsidRDefault="001C05CC" w:rsidP="001D2F27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3. Найдите площадь круга, радиус которого равен 6 м. 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округлите до десятых.</w:t>
            </w: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 балла</w:t>
            </w:r>
          </w:p>
        </w:tc>
        <w:tc>
          <w:tcPr>
            <w:tcW w:w="3545" w:type="dxa"/>
          </w:tcPr>
          <w:p w:rsidR="001C05CC" w:rsidRPr="001C05CC" w:rsidRDefault="001C05CC" w:rsidP="001D2F27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3.Найдите площадь круга, радиус которого равен 8 см. 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округлите до десятых.</w:t>
            </w: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1C05CC" w:rsidTr="001C05CC">
        <w:trPr>
          <w:trHeight w:val="1205"/>
        </w:trPr>
        <w:tc>
          <w:tcPr>
            <w:tcW w:w="3510" w:type="dxa"/>
          </w:tcPr>
          <w:p w:rsidR="001C05CC" w:rsidRPr="001C05CC" w:rsidRDefault="001C05CC" w:rsidP="001D2F27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4. Найдите площадь круга, диаметр которого равен 4 м. (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округлите до десятых.)</w:t>
            </w: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 балла</w:t>
            </w:r>
          </w:p>
        </w:tc>
        <w:tc>
          <w:tcPr>
            <w:tcW w:w="3545" w:type="dxa"/>
          </w:tcPr>
          <w:p w:rsidR="001C05CC" w:rsidRPr="001C05CC" w:rsidRDefault="001C05CC" w:rsidP="001D2F27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4. Найдите площадь круга, диаметр которого равен 6 дм. (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округлите до десятых.)</w:t>
            </w: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1C05CC" w:rsidTr="001C05CC">
        <w:trPr>
          <w:trHeight w:val="1424"/>
        </w:trPr>
        <w:tc>
          <w:tcPr>
            <w:tcW w:w="3510" w:type="dxa"/>
          </w:tcPr>
          <w:p w:rsidR="001C05CC" w:rsidRPr="001C05CC" w:rsidRDefault="001C05CC" w:rsidP="001D2F27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5. Расстояние между двумя пунктами на карте равно 3,8 см. Определите расстояние между этими пунктами на местности, если масштаб карты 1</w:t>
            </w:r>
            <w:proofErr w:type="gramStart"/>
            <w:r w:rsidRPr="001C05CC">
              <w:rPr>
                <w:rFonts w:ascii="Times New Roman" w:hAnsi="Times New Roman" w:cs="Times New Roman"/>
              </w:rPr>
              <w:t xml:space="preserve"> :</w:t>
            </w:r>
            <w:proofErr w:type="gramEnd"/>
            <w:r w:rsidRPr="001C05CC">
              <w:rPr>
                <w:rFonts w:ascii="Times New Roman" w:hAnsi="Times New Roman" w:cs="Times New Roman"/>
              </w:rPr>
              <w:t xml:space="preserve"> 100 000.</w:t>
            </w: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 балла</w:t>
            </w:r>
          </w:p>
        </w:tc>
        <w:tc>
          <w:tcPr>
            <w:tcW w:w="3545" w:type="dxa"/>
          </w:tcPr>
          <w:p w:rsidR="001C05CC" w:rsidRPr="001C05CC" w:rsidRDefault="001C05CC" w:rsidP="001D2F27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5. Расстояние между двумя пунктами на карте равно 8,2 см. Определите расстояние между этими пунктами на местности, если масштаб карты 1</w:t>
            </w:r>
            <w:proofErr w:type="gramStart"/>
            <w:r w:rsidRPr="001C05CC">
              <w:rPr>
                <w:rFonts w:ascii="Times New Roman" w:hAnsi="Times New Roman" w:cs="Times New Roman"/>
              </w:rPr>
              <w:t xml:space="preserve"> :</w:t>
            </w:r>
            <w:proofErr w:type="gramEnd"/>
            <w:r w:rsidRPr="001C05CC">
              <w:rPr>
                <w:rFonts w:ascii="Times New Roman" w:hAnsi="Times New Roman" w:cs="Times New Roman"/>
              </w:rPr>
              <w:t xml:space="preserve"> 10 000.</w:t>
            </w: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3 балла</w:t>
            </w:r>
          </w:p>
        </w:tc>
      </w:tr>
      <w:tr w:rsidR="001C05CC" w:rsidTr="001C05CC">
        <w:trPr>
          <w:trHeight w:val="1856"/>
        </w:trPr>
        <w:tc>
          <w:tcPr>
            <w:tcW w:w="3510" w:type="dxa"/>
          </w:tcPr>
          <w:p w:rsidR="001C05CC" w:rsidRPr="001C05CC" w:rsidRDefault="001C05CC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6.На окружности</w:t>
            </w:r>
            <w:proofErr w:type="gramStart"/>
            <w:r w:rsidRPr="001C05CC">
              <w:rPr>
                <w:rFonts w:ascii="Times New Roman" w:hAnsi="Times New Roman" w:cs="Times New Roman"/>
              </w:rPr>
              <w:t xml:space="preserve"> ,</w:t>
            </w:r>
            <w:proofErr w:type="gramEnd"/>
            <w:r w:rsidRPr="001C05CC">
              <w:rPr>
                <w:rFonts w:ascii="Times New Roman" w:hAnsi="Times New Roman" w:cs="Times New Roman"/>
              </w:rPr>
              <w:t xml:space="preserve"> радиус которой равен 3 см, отметили 4 точки так, что они разделили окружность на равные части. Вычисли длину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4</m:t>
                  </m:r>
                </m:den>
              </m:f>
            </m:oMath>
            <w:r w:rsidRPr="001C05CC">
              <w:rPr>
                <w:rFonts w:ascii="Times New Roman" w:eastAsiaTheme="minorEastAsia" w:hAnsi="Times New Roman" w:cs="Times New Roman"/>
              </w:rPr>
              <w:t xml:space="preserve"> части окружности.</w:t>
            </w:r>
            <w:r w:rsidRPr="001C05CC">
              <w:rPr>
                <w:rFonts w:ascii="Times New Roman" w:hAnsi="Times New Roman" w:cs="Times New Roman"/>
              </w:rPr>
              <w:t xml:space="preserve"> (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=3)</w:t>
            </w: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 балла</w:t>
            </w:r>
          </w:p>
        </w:tc>
        <w:tc>
          <w:tcPr>
            <w:tcW w:w="3545" w:type="dxa"/>
          </w:tcPr>
          <w:p w:rsidR="001C05CC" w:rsidRPr="001C05CC" w:rsidRDefault="001C05CC" w:rsidP="00B134B9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 xml:space="preserve">6.На окружности, радиус которой равен 2 см, отметили 3 точки так, что они разделили окружность на равные части. Вычисли длину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3</m:t>
                  </m:r>
                </m:den>
              </m:f>
            </m:oMath>
            <w:r w:rsidRPr="001C05CC">
              <w:rPr>
                <w:rFonts w:ascii="Times New Roman" w:eastAsiaTheme="minorEastAsia" w:hAnsi="Times New Roman" w:cs="Times New Roman"/>
              </w:rPr>
              <w:t xml:space="preserve"> части окружности.</w:t>
            </w:r>
            <w:r w:rsidRPr="001C05CC">
              <w:rPr>
                <w:rFonts w:ascii="Times New Roman" w:hAnsi="Times New Roman" w:cs="Times New Roman"/>
              </w:rPr>
              <w:t xml:space="preserve"> (Число </w:t>
            </w:r>
            <w:r w:rsidRPr="001C05CC">
              <w:rPr>
                <w:rFonts w:ascii="Times New Roman" w:hAnsi="Times New Roman" w:cs="Times New Roman"/>
              </w:rPr>
              <w:sym w:font="Symbol" w:char="F070"/>
            </w:r>
            <w:r w:rsidRPr="001C05CC">
              <w:rPr>
                <w:rFonts w:ascii="Times New Roman" w:hAnsi="Times New Roman" w:cs="Times New Roman"/>
              </w:rPr>
              <w:t xml:space="preserve"> =3).</w:t>
            </w: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3 балла</w:t>
            </w:r>
          </w:p>
        </w:tc>
      </w:tr>
      <w:tr w:rsidR="001C05CC" w:rsidTr="001C05CC">
        <w:trPr>
          <w:trHeight w:val="1246"/>
        </w:trPr>
        <w:tc>
          <w:tcPr>
            <w:tcW w:w="3510" w:type="dxa"/>
          </w:tcPr>
          <w:p w:rsidR="001C05CC" w:rsidRPr="001C05CC" w:rsidRDefault="001C05CC" w:rsidP="001C05CC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7. Цена товара понизилась с 42,5 р. до 37,4 р. На сколько процентов понизилась цена товара?</w:t>
            </w: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 балла</w:t>
            </w:r>
          </w:p>
        </w:tc>
        <w:tc>
          <w:tcPr>
            <w:tcW w:w="3545" w:type="dxa"/>
          </w:tcPr>
          <w:p w:rsidR="001C05CC" w:rsidRPr="001C05CC" w:rsidRDefault="001C05CC" w:rsidP="001C05CC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7. Цена товара понизилась с 57,5 р. до 48,3 р. На сколько процентов понизилась цена товара?</w:t>
            </w: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3 балла</w:t>
            </w:r>
          </w:p>
        </w:tc>
      </w:tr>
      <w:tr w:rsidR="001C05CC" w:rsidTr="001C05CC">
        <w:trPr>
          <w:trHeight w:val="2216"/>
        </w:trPr>
        <w:tc>
          <w:tcPr>
            <w:tcW w:w="3510" w:type="dxa"/>
          </w:tcPr>
          <w:p w:rsidR="001C05CC" w:rsidRPr="001C05CC" w:rsidRDefault="001C05CC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8.Дан квадрат со стороной 4 см.</w:t>
            </w:r>
          </w:p>
          <w:p w:rsidR="001C05CC" w:rsidRDefault="001C05CC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Часть квадрата закрашена. Найди площадь закрашенной части.</w:t>
            </w:r>
          </w:p>
          <w:p w:rsidR="001C05CC" w:rsidRPr="001C05CC" w:rsidRDefault="001C05CC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C05CC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706507" cy="709237"/>
                  <wp:effectExtent l="19050" t="19050" r="17393" b="14663"/>
                  <wp:docPr id="27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50" cy="7152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</w:p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 балла</w:t>
            </w:r>
          </w:p>
        </w:tc>
        <w:tc>
          <w:tcPr>
            <w:tcW w:w="3545" w:type="dxa"/>
          </w:tcPr>
          <w:p w:rsidR="001C05CC" w:rsidRPr="001C05CC" w:rsidRDefault="001C05CC" w:rsidP="00B134B9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8.Дан квадрат со стороной 4 см</w:t>
            </w:r>
            <w:proofErr w:type="gramStart"/>
            <w:r w:rsidRPr="001C05CC">
              <w:rPr>
                <w:rFonts w:ascii="Times New Roman" w:hAnsi="Times New Roman" w:cs="Times New Roman"/>
              </w:rPr>
              <w:t>.Ч</w:t>
            </w:r>
            <w:proofErr w:type="gramEnd"/>
            <w:r w:rsidRPr="001C05CC">
              <w:rPr>
                <w:rFonts w:ascii="Times New Roman" w:hAnsi="Times New Roman" w:cs="Times New Roman"/>
              </w:rPr>
              <w:t>асть квадрата закрашена. Найди площадь закрашенной части.</w:t>
            </w:r>
          </w:p>
          <w:p w:rsidR="001C05CC" w:rsidRPr="001C05CC" w:rsidRDefault="001C05CC" w:rsidP="001D2F27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656811" cy="662056"/>
                  <wp:effectExtent l="19050" t="19050" r="9939" b="23744"/>
                  <wp:docPr id="28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712" cy="662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C05CC" w:rsidRPr="001C05CC" w:rsidRDefault="001C05CC" w:rsidP="001C05C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1C05CC" w:rsidTr="001C05CC">
        <w:trPr>
          <w:trHeight w:val="1492"/>
        </w:trPr>
        <w:tc>
          <w:tcPr>
            <w:tcW w:w="3510" w:type="dxa"/>
          </w:tcPr>
          <w:p w:rsidR="001C05CC" w:rsidRPr="001C05CC" w:rsidRDefault="001C05CC" w:rsidP="001C05CC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9. Прямоугольный земельный участок изображен на плане</w:t>
            </w:r>
            <w:r w:rsidRPr="001C05CC">
              <w:rPr>
                <w:rFonts w:ascii="Times New Roman" w:hAnsi="Times New Roman" w:cs="Times New Roman"/>
              </w:rPr>
              <w:br/>
              <w:t>в масштабе 1</w:t>
            </w:r>
            <w:proofErr w:type="gramStart"/>
            <w:r w:rsidRPr="001C05CC">
              <w:rPr>
                <w:rFonts w:ascii="Times New Roman" w:hAnsi="Times New Roman" w:cs="Times New Roman"/>
              </w:rPr>
              <w:t xml:space="preserve"> :</w:t>
            </w:r>
            <w:proofErr w:type="gramEnd"/>
            <w:r w:rsidRPr="001C05CC">
              <w:rPr>
                <w:rFonts w:ascii="Times New Roman" w:hAnsi="Times New Roman" w:cs="Times New Roman"/>
              </w:rPr>
              <w:t xml:space="preserve"> 300. Какова площадь земельного участка, если площадь его изображения на плане 18 см</w:t>
            </w:r>
            <w:proofErr w:type="gramStart"/>
            <w:r w:rsidRPr="001C05CC">
              <w:rPr>
                <w:rFonts w:ascii="Times New Roman" w:hAnsi="Times New Roman" w:cs="Times New Roman"/>
                <w:vertAlign w:val="superscript"/>
              </w:rPr>
              <w:t>2</w:t>
            </w:r>
            <w:proofErr w:type="gramEnd"/>
            <w:r w:rsidRPr="001C05CC">
              <w:rPr>
                <w:rFonts w:ascii="Times New Roman" w:hAnsi="Times New Roman" w:cs="Times New Roman"/>
              </w:rPr>
              <w:t>?</w:t>
            </w:r>
          </w:p>
          <w:p w:rsidR="001C05CC" w:rsidRPr="001C05CC" w:rsidRDefault="001C05CC" w:rsidP="001C05CC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</w:tcPr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Default="001C05CC" w:rsidP="001D2F27">
            <w:pPr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1D2F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 баллов</w:t>
            </w:r>
          </w:p>
        </w:tc>
        <w:tc>
          <w:tcPr>
            <w:tcW w:w="3545" w:type="dxa"/>
          </w:tcPr>
          <w:p w:rsidR="001C05CC" w:rsidRPr="001C05CC" w:rsidRDefault="001C05CC" w:rsidP="001C05CC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1C05CC">
              <w:rPr>
                <w:rFonts w:ascii="Times New Roman" w:hAnsi="Times New Roman" w:cs="Times New Roman"/>
              </w:rPr>
              <w:t>9. Прямоугольный земельный участок изображен на плане</w:t>
            </w:r>
            <w:r w:rsidRPr="001C05CC">
              <w:rPr>
                <w:rFonts w:ascii="Times New Roman" w:hAnsi="Times New Roman" w:cs="Times New Roman"/>
              </w:rPr>
              <w:br/>
              <w:t>в масштабе 1</w:t>
            </w:r>
            <w:proofErr w:type="gramStart"/>
            <w:r w:rsidRPr="001C05CC">
              <w:rPr>
                <w:rFonts w:ascii="Times New Roman" w:hAnsi="Times New Roman" w:cs="Times New Roman"/>
              </w:rPr>
              <w:t xml:space="preserve"> :</w:t>
            </w:r>
            <w:proofErr w:type="gramEnd"/>
            <w:r w:rsidRPr="001C05CC">
              <w:rPr>
                <w:rFonts w:ascii="Times New Roman" w:hAnsi="Times New Roman" w:cs="Times New Roman"/>
              </w:rPr>
              <w:t xml:space="preserve"> 400. Какова площадь земельного участка, если площадь его изображения на плане 16 см</w:t>
            </w:r>
            <w:proofErr w:type="gramStart"/>
            <w:r w:rsidRPr="001C05CC">
              <w:rPr>
                <w:rFonts w:ascii="Times New Roman" w:hAnsi="Times New Roman" w:cs="Times New Roman"/>
                <w:vertAlign w:val="superscript"/>
              </w:rPr>
              <w:t>2</w:t>
            </w:r>
            <w:proofErr w:type="gramEnd"/>
            <w:r w:rsidRPr="001C05CC">
              <w:rPr>
                <w:rFonts w:ascii="Times New Roman" w:hAnsi="Times New Roman" w:cs="Times New Roman"/>
              </w:rPr>
              <w:t>?</w:t>
            </w:r>
          </w:p>
          <w:p w:rsidR="001C05CC" w:rsidRPr="001C05CC" w:rsidRDefault="001C05CC" w:rsidP="001C05CC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</w:p>
          <w:p w:rsidR="001C05CC" w:rsidRPr="001C05CC" w:rsidRDefault="001C05CC" w:rsidP="00B134B9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241" w:type="dxa"/>
          </w:tcPr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05CC" w:rsidRDefault="001C05CC" w:rsidP="001C05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</w:tbl>
    <w:p w:rsidR="00A15130" w:rsidRPr="00A15130" w:rsidRDefault="00A15130" w:rsidP="00B00240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2A51B5" w:rsidRPr="00613A52" w:rsidRDefault="00EF7298" w:rsidP="00613A5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13A52">
        <w:rPr>
          <w:rFonts w:ascii="Times New Roman" w:hAnsi="Times New Roman" w:cs="Times New Roman"/>
          <w:sz w:val="24"/>
          <w:szCs w:val="24"/>
        </w:rPr>
        <w:lastRenderedPageBreak/>
        <w:t>Контрольная работа №9 по теме «Отрицательные числа».</w:t>
      </w:r>
    </w:p>
    <w:tbl>
      <w:tblPr>
        <w:tblStyle w:val="a3"/>
        <w:tblW w:w="0" w:type="auto"/>
        <w:tblLook w:val="04A0"/>
      </w:tblPr>
      <w:tblGrid>
        <w:gridCol w:w="3510"/>
        <w:gridCol w:w="1275"/>
        <w:gridCol w:w="3545"/>
        <w:gridCol w:w="1241"/>
      </w:tblGrid>
      <w:tr w:rsidR="00EF7298" w:rsidRPr="00613A52" w:rsidTr="00EF7298">
        <w:tc>
          <w:tcPr>
            <w:tcW w:w="3510" w:type="dxa"/>
          </w:tcPr>
          <w:p w:rsidR="00EF7298" w:rsidRPr="00613A52" w:rsidRDefault="00EF7298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275" w:type="dxa"/>
          </w:tcPr>
          <w:p w:rsidR="00EF7298" w:rsidRPr="00613A52" w:rsidRDefault="00EF7298" w:rsidP="00613A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EF7298" w:rsidRPr="00613A52" w:rsidRDefault="00EF7298" w:rsidP="00613A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545" w:type="dxa"/>
          </w:tcPr>
          <w:p w:rsidR="00EF7298" w:rsidRPr="00613A52" w:rsidRDefault="00EF7298" w:rsidP="00613A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241" w:type="dxa"/>
          </w:tcPr>
          <w:p w:rsidR="00EF7298" w:rsidRPr="00613A52" w:rsidRDefault="00EF7298" w:rsidP="00613A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EF7298" w:rsidRPr="00613A52" w:rsidRDefault="00EF7298" w:rsidP="00613A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EF7298" w:rsidRPr="00613A52" w:rsidTr="00C5598B">
        <w:trPr>
          <w:trHeight w:val="2867"/>
        </w:trPr>
        <w:tc>
          <w:tcPr>
            <w:tcW w:w="3510" w:type="dxa"/>
          </w:tcPr>
          <w:p w:rsidR="00EF7298" w:rsidRPr="00613A52" w:rsidRDefault="00EF7298" w:rsidP="00613A52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а) Отметь на координатной прямой точки:</w:t>
            </w:r>
            <w:proofErr w:type="gramEnd"/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–5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3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E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(4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proofErr w:type="gram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–3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–0,5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(6).</w:t>
            </w:r>
          </w:p>
          <w:p w:rsidR="00EF7298" w:rsidRPr="00613A52" w:rsidRDefault="00EF7298" w:rsidP="00613A52">
            <w:pPr>
              <w:tabs>
                <w:tab w:val="left" w:pos="284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 Какие из точек имеют противоположные координаты?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Выпиши их.</w:t>
            </w:r>
          </w:p>
          <w:p w:rsidR="00EF7298" w:rsidRPr="00613A52" w:rsidRDefault="00EF7298" w:rsidP="00613A52">
            <w:pPr>
              <w:tabs>
                <w:tab w:val="left" w:pos="567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)О</w:t>
            </w:r>
            <w:proofErr w:type="gram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предели координату точки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в которую перейдёт точка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при перемещении по координатной прямой на –8? </w:t>
            </w:r>
          </w:p>
          <w:p w:rsidR="00EF7298" w:rsidRPr="00613A52" w:rsidRDefault="00EF7298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EF7298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1балл</w:t>
            </w: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545" w:type="dxa"/>
          </w:tcPr>
          <w:p w:rsidR="00C5598B" w:rsidRPr="00613A52" w:rsidRDefault="00EF7298" w:rsidP="00613A52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)О</w:t>
            </w:r>
            <w:proofErr w:type="gramEnd"/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тметь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на координатной прямой точки: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–6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(–3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proofErr w:type="gram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4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0,5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(–4),  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 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(5).</w:t>
            </w:r>
          </w:p>
          <w:p w:rsidR="00EF7298" w:rsidRPr="00613A52" w:rsidRDefault="00EF7298" w:rsidP="00613A52">
            <w:pPr>
              <w:tabs>
                <w:tab w:val="left" w:pos="284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Какие из точек имеют противоположные координаты?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Выпиши их.</w:t>
            </w:r>
          </w:p>
          <w:p w:rsidR="00EF7298" w:rsidRPr="00613A52" w:rsidRDefault="00C5598B" w:rsidP="00613A52">
            <w:pPr>
              <w:tabs>
                <w:tab w:val="left" w:pos="567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) Определи координату точки,  в которую перейдёт точка</w:t>
            </w:r>
            <w:r w:rsidR="00EF7298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F7298" w:rsidRPr="00613A5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="00EF7298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при перемещении </w:t>
            </w:r>
            <w:proofErr w:type="gramStart"/>
            <w:r w:rsidR="00EF7298" w:rsidRPr="00613A52">
              <w:rPr>
                <w:rFonts w:ascii="Times New Roman" w:hAnsi="Times New Roman" w:cs="Times New Roman"/>
                <w:sz w:val="24"/>
                <w:szCs w:val="24"/>
              </w:rPr>
              <w:t>по</w:t>
            </w:r>
            <w:proofErr w:type="gramEnd"/>
            <w:r w:rsidR="00EF7298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ной прямой на –10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EF7298" w:rsidRPr="00613A52" w:rsidRDefault="00EF7298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EF7298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8644B0" w:rsidRPr="00613A52" w:rsidTr="008644B0">
        <w:trPr>
          <w:trHeight w:val="1082"/>
        </w:trPr>
        <w:tc>
          <w:tcPr>
            <w:tcW w:w="3510" w:type="dxa"/>
          </w:tcPr>
          <w:p w:rsidR="008644B0" w:rsidRPr="00613A52" w:rsidRDefault="008644B0" w:rsidP="00613A52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2.Расположи числа в порядке убывания:</w:t>
            </w:r>
          </w:p>
          <w:p w:rsidR="008644B0" w:rsidRPr="00613A52" w:rsidRDefault="008644B0" w:rsidP="00613A52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-4,5; 0; 2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613A52">
              <w:rPr>
                <w:rFonts w:ascii="Times New Roman" w:eastAsiaTheme="minorEastAsia" w:hAnsi="Times New Roman" w:cs="Times New Roman"/>
                <w:sz w:val="24"/>
                <w:szCs w:val="24"/>
              </w:rPr>
              <w:t>; 4; -5; 2; -4; -1; 3.</w:t>
            </w:r>
          </w:p>
        </w:tc>
        <w:tc>
          <w:tcPr>
            <w:tcW w:w="1275" w:type="dxa"/>
          </w:tcPr>
          <w:p w:rsidR="008644B0" w:rsidRPr="00613A52" w:rsidRDefault="008644B0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4B0" w:rsidRPr="00613A52" w:rsidRDefault="008644B0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545" w:type="dxa"/>
          </w:tcPr>
          <w:p w:rsidR="008644B0" w:rsidRPr="00613A52" w:rsidRDefault="008644B0" w:rsidP="00613A52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2. Расположи числа в порядке возрастания:</w:t>
            </w:r>
          </w:p>
          <w:p w:rsidR="008644B0" w:rsidRPr="00613A52" w:rsidRDefault="008644B0" w:rsidP="00613A52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-6,5; -7; 0; 3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</m:oMath>
            <w:r w:rsidRPr="00613A52">
              <w:rPr>
                <w:rFonts w:ascii="Times New Roman" w:eastAsiaTheme="minorEastAsia" w:hAnsi="Times New Roman" w:cs="Times New Roman"/>
                <w:sz w:val="24"/>
                <w:szCs w:val="24"/>
              </w:rPr>
              <w:t>; -6; -3; 4; 3,-2,5.</w:t>
            </w:r>
          </w:p>
        </w:tc>
        <w:tc>
          <w:tcPr>
            <w:tcW w:w="1241" w:type="dxa"/>
          </w:tcPr>
          <w:p w:rsidR="008644B0" w:rsidRPr="00613A52" w:rsidRDefault="008644B0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4B0" w:rsidRPr="00613A52" w:rsidRDefault="008644B0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C5598B" w:rsidRPr="00613A52" w:rsidTr="00C5598B">
        <w:trPr>
          <w:trHeight w:val="1862"/>
        </w:trPr>
        <w:tc>
          <w:tcPr>
            <w:tcW w:w="3510" w:type="dxa"/>
          </w:tcPr>
          <w:p w:rsidR="00C5598B" w:rsidRPr="00613A52" w:rsidRDefault="008644B0" w:rsidP="00613A52">
            <w:pPr>
              <w:tabs>
                <w:tab w:val="left" w:pos="284"/>
              </w:tabs>
              <w:spacing w:before="6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. Сравни числа:</w:t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2,8   и   –2,5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– </w: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 xml:space="preserve"> EQ \F(6;7)</w:instrTex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и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– </w: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8)</w:instrTex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–</w:t>
            </w:r>
            <w:r w:rsidRPr="0058377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58377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и   –</w:t>
            </w:r>
            <w:r w:rsidRPr="0058377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0   и   –</w:t>
            </w:r>
            <w:r w:rsidRPr="00613A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 xml:space="preserve"> EQ \F(</w:instrText>
            </w:r>
            <w:r w:rsidRPr="00613A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2</w:instrTex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>;</w:instrText>
            </w:r>
            <w:r w:rsidRPr="00613A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instrText>7</w:instrTex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275" w:type="dxa"/>
          </w:tcPr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545" w:type="dxa"/>
          </w:tcPr>
          <w:p w:rsidR="00C5598B" w:rsidRPr="00613A52" w:rsidRDefault="008644B0" w:rsidP="00613A52">
            <w:pPr>
              <w:tabs>
                <w:tab w:val="left" w:pos="284"/>
              </w:tabs>
              <w:spacing w:before="6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. Сравните числа:</w:t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–4,6   и   4,1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– </w: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8)</w:instrTex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и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– </w: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9)</w:instrTex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–3   и   –3,2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– </w: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8)</w:instrText>
            </w:r>
            <w:r w:rsidR="003C68E2" w:rsidRPr="00613A52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и   0.</w:t>
            </w:r>
          </w:p>
        </w:tc>
        <w:tc>
          <w:tcPr>
            <w:tcW w:w="1241" w:type="dxa"/>
          </w:tcPr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C5598B" w:rsidRPr="00613A52" w:rsidTr="009E4089">
        <w:trPr>
          <w:trHeight w:val="1420"/>
        </w:trPr>
        <w:tc>
          <w:tcPr>
            <w:tcW w:w="3510" w:type="dxa"/>
          </w:tcPr>
          <w:p w:rsidR="00C5598B" w:rsidRPr="00613A52" w:rsidRDefault="00613A52" w:rsidP="00613A52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. Найди значение выражения:</w:t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| –6,7 | + | –3,2 |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13A5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580">
                <v:shape id="_x0000_i1043" type="#_x0000_t75" style="width:68.85pt;height:28.95pt" o:ole="" fillcolor="window">
                  <v:imagedata r:id="rId43" o:title=""/>
                </v:shape>
                <o:OLEObject Type="Embed" ProgID="Equation.3" ShapeID="_x0000_i1043" DrawAspect="Content" ObjectID="_1439031872" r:id="rId44"/>
              </w:objec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| 2,73 |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| –2,1 |;</w:t>
            </w:r>
          </w:p>
        </w:tc>
        <w:tc>
          <w:tcPr>
            <w:tcW w:w="1275" w:type="dxa"/>
          </w:tcPr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балл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545" w:type="dxa"/>
          </w:tcPr>
          <w:p w:rsidR="00C5598B" w:rsidRPr="00613A52" w:rsidRDefault="00613A52" w:rsidP="00613A52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C5598B" w:rsidRPr="00613A52">
              <w:rPr>
                <w:rFonts w:ascii="Times New Roman" w:hAnsi="Times New Roman" w:cs="Times New Roman"/>
                <w:sz w:val="24"/>
                <w:szCs w:val="24"/>
              </w:rPr>
              <w:t>. Найди значение выражения:</w:t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    а)| –5,2 | + | 3,6 |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13A5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580">
                <v:shape id="_x0000_i1044" type="#_x0000_t75" style="width:67.3pt;height:28.95pt" o:ole="" fillcolor="window">
                  <v:imagedata r:id="rId45" o:title=""/>
                </v:shape>
                <o:OLEObject Type="Embed" ProgID="Equation.3" ShapeID="_x0000_i1044" DrawAspect="Content" ObjectID="_1439031873" r:id="rId46"/>
              </w:objec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5598B" w:rsidRPr="00613A52" w:rsidRDefault="00C5598B" w:rsidP="00613A52">
            <w:pPr>
              <w:tabs>
                <w:tab w:val="left" w:pos="284"/>
                <w:tab w:val="left" w:pos="567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| –4,32 |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| –1,8 |;</w:t>
            </w:r>
          </w:p>
        </w:tc>
        <w:tc>
          <w:tcPr>
            <w:tcW w:w="1241" w:type="dxa"/>
          </w:tcPr>
          <w:p w:rsidR="00C5598B" w:rsidRPr="00613A52" w:rsidRDefault="00C5598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балл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9E4089" w:rsidRPr="00613A52" w:rsidTr="009E4089">
        <w:trPr>
          <w:trHeight w:val="1049"/>
        </w:trPr>
        <w:tc>
          <w:tcPr>
            <w:tcW w:w="3510" w:type="dxa"/>
          </w:tcPr>
          <w:p w:rsidR="009E4089" w:rsidRPr="00613A52" w:rsidRDefault="00613A52" w:rsidP="00613A52">
            <w:pPr>
              <w:tabs>
                <w:tab w:val="left" w:pos="284"/>
              </w:tabs>
              <w:spacing w:before="12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9E4089" w:rsidRPr="00613A52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9E4089"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>Реши уравнение:</w:t>
            </w:r>
          </w:p>
          <w:p w:rsidR="009E4089" w:rsidRPr="00613A52" w:rsidRDefault="009E4089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– </w:t>
            </w:r>
            <w:proofErr w:type="spellStart"/>
            <w:r w:rsidRPr="00613A52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 3,7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9E4089" w:rsidRPr="00613A52" w:rsidRDefault="009E4089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–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="00E7244B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 –12,5;</w:t>
            </w:r>
          </w:p>
          <w:p w:rsidR="00E7244B" w:rsidRPr="00613A52" w:rsidRDefault="00E7244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proofErr w:type="spell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│х│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 52</w:t>
            </w:r>
          </w:p>
          <w:p w:rsidR="00E7244B" w:rsidRPr="00613A52" w:rsidRDefault="00E7244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г)  │- </w:t>
            </w:r>
            <w:proofErr w:type="spell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х│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25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7244B" w:rsidRPr="00613A52" w:rsidRDefault="00E7244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7244B" w:rsidRPr="00613A52" w:rsidRDefault="00E7244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545" w:type="dxa"/>
          </w:tcPr>
          <w:p w:rsidR="009E4089" w:rsidRPr="00613A52" w:rsidRDefault="00613A52" w:rsidP="00613A52">
            <w:pPr>
              <w:tabs>
                <w:tab w:val="left" w:pos="284"/>
              </w:tabs>
              <w:spacing w:before="12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9E4089" w:rsidRPr="00613A52">
              <w:rPr>
                <w:rFonts w:ascii="Times New Roman" w:hAnsi="Times New Roman" w:cs="Times New Roman"/>
                <w:sz w:val="24"/>
                <w:szCs w:val="24"/>
              </w:rPr>
              <w:t>.Реши уравнение:</w:t>
            </w:r>
          </w:p>
          <w:p w:rsidR="009E4089" w:rsidRPr="00613A52" w:rsidRDefault="009E4089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–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 2,5;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9E4089" w:rsidRPr="00613A52" w:rsidRDefault="009E4089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– </w:t>
            </w:r>
            <w:proofErr w:type="spellStart"/>
            <w:r w:rsidRPr="00613A52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 –4,8.</w:t>
            </w:r>
          </w:p>
          <w:p w:rsidR="00E7244B" w:rsidRPr="00613A52" w:rsidRDefault="00E7244B" w:rsidP="00613A52">
            <w:pPr>
              <w:tabs>
                <w:tab w:val="left" w:pos="284"/>
                <w:tab w:val="left" w:pos="567"/>
                <w:tab w:val="left" w:pos="2835"/>
                <w:tab w:val="left" w:pos="3119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proofErr w:type="spell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│х│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 87</w:t>
            </w:r>
          </w:p>
          <w:p w:rsidR="009E4089" w:rsidRPr="00613A52" w:rsidRDefault="00E7244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     г)  │- </w:t>
            </w:r>
            <w:proofErr w:type="spell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х│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28</w:t>
            </w:r>
          </w:p>
        </w:tc>
        <w:tc>
          <w:tcPr>
            <w:tcW w:w="1241" w:type="dxa"/>
          </w:tcPr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7244B" w:rsidRPr="00613A52" w:rsidRDefault="00E7244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E7244B" w:rsidRPr="00613A52" w:rsidRDefault="00E7244B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9E4089" w:rsidRPr="00613A52" w:rsidTr="009E4089">
        <w:trPr>
          <w:trHeight w:val="923"/>
        </w:trPr>
        <w:tc>
          <w:tcPr>
            <w:tcW w:w="3510" w:type="dxa"/>
          </w:tcPr>
          <w:p w:rsidR="009E4089" w:rsidRPr="00613A52" w:rsidRDefault="00613A52" w:rsidP="00613A52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7244B" w:rsidRPr="00613A5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E4089" w:rsidRPr="00613A52">
              <w:rPr>
                <w:rFonts w:ascii="Times New Roman" w:hAnsi="Times New Roman" w:cs="Times New Roman"/>
                <w:sz w:val="24"/>
                <w:szCs w:val="24"/>
              </w:rPr>
              <w:t>Сколько целых решений имеет неравенство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–18 &lt; </w:t>
            </w:r>
            <w:proofErr w:type="spellStart"/>
            <w:r w:rsidRPr="00613A52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&lt; 174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  <w:proofErr w:type="gramEnd"/>
          </w:p>
        </w:tc>
        <w:tc>
          <w:tcPr>
            <w:tcW w:w="1275" w:type="dxa"/>
          </w:tcPr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50C4" w:rsidRPr="00613A52" w:rsidRDefault="006650C4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545" w:type="dxa"/>
          </w:tcPr>
          <w:p w:rsidR="009E4089" w:rsidRPr="00613A52" w:rsidRDefault="00613A52" w:rsidP="00613A52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7244B" w:rsidRPr="00613A5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E4089" w:rsidRPr="00613A52">
              <w:rPr>
                <w:rFonts w:ascii="Times New Roman" w:hAnsi="Times New Roman" w:cs="Times New Roman"/>
                <w:sz w:val="24"/>
                <w:szCs w:val="24"/>
              </w:rPr>
              <w:t>Сколько целых решений имеет неравенство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–26 &lt; </w:t>
            </w:r>
            <w:r w:rsidRPr="00613A52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&lt; 158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  <w:proofErr w:type="gramEnd"/>
          </w:p>
        </w:tc>
        <w:tc>
          <w:tcPr>
            <w:tcW w:w="1241" w:type="dxa"/>
          </w:tcPr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50C4" w:rsidRPr="00613A52" w:rsidRDefault="006650C4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C10A03" w:rsidRPr="00613A52" w:rsidTr="009E4089">
        <w:trPr>
          <w:trHeight w:val="923"/>
        </w:trPr>
        <w:tc>
          <w:tcPr>
            <w:tcW w:w="3510" w:type="dxa"/>
          </w:tcPr>
          <w:p w:rsidR="008644B0" w:rsidRPr="00613A52" w:rsidRDefault="00613A52" w:rsidP="00613A52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C10A03" w:rsidRPr="00613A52">
              <w:rPr>
                <w:rFonts w:ascii="Times New Roman" w:hAnsi="Times New Roman" w:cs="Times New Roman"/>
                <w:sz w:val="24"/>
                <w:szCs w:val="24"/>
              </w:rPr>
              <w:t>.Известно</w:t>
            </w:r>
            <w:proofErr w:type="gramStart"/>
            <w:r w:rsidR="00C10A03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="00C10A03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что Х –</w:t>
            </w:r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отрицательное</w:t>
            </w:r>
            <w:r w:rsidR="00A677D6">
              <w:rPr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>исло.</w:t>
            </w:r>
            <w:r w:rsidR="00A677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Сравни Х и - │ </w:t>
            </w:r>
            <w:proofErr w:type="spellStart"/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m:oMath>
              <w:proofErr w:type="spellEnd"/>
              <w:proofErr w:type="gramStart"/>
              <m:r>
                <w:rPr>
                  <w:rFonts w:ascii="Cambria Math" w:hAnsi="Times New Roman" w:cs="Times New Roman"/>
                  <w:sz w:val="24"/>
                  <w:szCs w:val="24"/>
                </w:rPr>
                <m:t>│</m:t>
              </m:r>
            </m:oMath>
            <w:r w:rsidR="008644B0" w:rsidRPr="00613A52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proofErr w:type="gramEnd"/>
            <w:r w:rsidR="008644B0" w:rsidRPr="00613A52">
              <w:rPr>
                <w:rFonts w:ascii="Times New Roman" w:eastAsiaTheme="minorEastAsia" w:hAnsi="Times New Roman" w:cs="Times New Roman"/>
                <w:sz w:val="24"/>
                <w:szCs w:val="24"/>
              </w:rPr>
              <w:t>Ответ поясни.</w:t>
            </w:r>
          </w:p>
        </w:tc>
        <w:tc>
          <w:tcPr>
            <w:tcW w:w="1275" w:type="dxa"/>
          </w:tcPr>
          <w:p w:rsidR="00C10A03" w:rsidRPr="00613A52" w:rsidRDefault="00C10A03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4B0" w:rsidRPr="00613A52" w:rsidRDefault="008644B0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545" w:type="dxa"/>
          </w:tcPr>
          <w:p w:rsidR="00C10A03" w:rsidRPr="00613A52" w:rsidRDefault="00613A52" w:rsidP="00613A52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>.Известно</w:t>
            </w:r>
            <w:proofErr w:type="gramStart"/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что а  – отрицательное</w:t>
            </w:r>
            <w:r w:rsidR="00A677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>число.</w:t>
            </w:r>
            <w:r w:rsidR="00A677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>Сравни а  и</w:t>
            </w:r>
            <w:proofErr w:type="gramStart"/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677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- │ - </w:t>
            </w:r>
            <w:proofErr w:type="gramEnd"/>
            <w:r w:rsidR="008644B0" w:rsidRPr="00613A5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│</m:t>
              </m:r>
            </m:oMath>
            <w:r w:rsidR="008644B0" w:rsidRPr="00613A52">
              <w:rPr>
                <w:rFonts w:ascii="Times New Roman" w:eastAsiaTheme="minorEastAsia" w:hAnsi="Times New Roman" w:cs="Times New Roman"/>
                <w:sz w:val="24"/>
                <w:szCs w:val="24"/>
              </w:rPr>
              <w:t>.Ответ поясни.</w:t>
            </w:r>
          </w:p>
        </w:tc>
        <w:tc>
          <w:tcPr>
            <w:tcW w:w="1241" w:type="dxa"/>
          </w:tcPr>
          <w:p w:rsidR="00C10A03" w:rsidRPr="00613A52" w:rsidRDefault="00C10A03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4B0" w:rsidRPr="00613A52" w:rsidRDefault="008644B0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9E4089" w:rsidRPr="00613A52" w:rsidTr="00E7244B">
        <w:trPr>
          <w:trHeight w:val="1205"/>
        </w:trPr>
        <w:tc>
          <w:tcPr>
            <w:tcW w:w="3510" w:type="dxa"/>
          </w:tcPr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089" w:rsidRPr="00613A52" w:rsidRDefault="00613A52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E7244B" w:rsidRPr="00613A5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E4089" w:rsidRPr="00613A52">
              <w:rPr>
                <w:rFonts w:ascii="Times New Roman" w:hAnsi="Times New Roman" w:cs="Times New Roman"/>
                <w:sz w:val="24"/>
                <w:szCs w:val="24"/>
              </w:rPr>
              <w:t>Чему равно значение выражения</w:t>
            </w:r>
          </w:p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- ( - а</w:t>
            </w:r>
            <w:proofErr w:type="gramStart"/>
            <w:r w:rsidR="006650C4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6650C4"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если а = - 5</w:t>
            </w:r>
            <w:r w:rsidR="006650C4" w:rsidRPr="00613A52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275" w:type="dxa"/>
          </w:tcPr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50C4" w:rsidRPr="00613A52" w:rsidRDefault="006650C4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  <w:tc>
          <w:tcPr>
            <w:tcW w:w="3545" w:type="dxa"/>
          </w:tcPr>
          <w:p w:rsidR="006650C4" w:rsidRPr="00613A52" w:rsidRDefault="006650C4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50C4" w:rsidRPr="00613A52" w:rsidRDefault="00613A52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E7244B" w:rsidRPr="00613A5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6650C4" w:rsidRPr="00613A52">
              <w:rPr>
                <w:rFonts w:ascii="Times New Roman" w:hAnsi="Times New Roman" w:cs="Times New Roman"/>
                <w:sz w:val="24"/>
                <w:szCs w:val="24"/>
              </w:rPr>
              <w:t>Чему равно значение выражения</w:t>
            </w:r>
          </w:p>
          <w:p w:rsidR="009E4089" w:rsidRPr="00613A52" w:rsidRDefault="006650C4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- ( - </w:t>
            </w:r>
            <w:proofErr w:type="spell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)</w:t>
            </w:r>
            <w:proofErr w:type="gram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если  </w:t>
            </w:r>
            <w:proofErr w:type="spellStart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613A52">
              <w:rPr>
                <w:rFonts w:ascii="Times New Roman" w:hAnsi="Times New Roman" w:cs="Times New Roman"/>
                <w:sz w:val="24"/>
                <w:szCs w:val="24"/>
              </w:rPr>
              <w:t xml:space="preserve"> = - 12?</w:t>
            </w:r>
          </w:p>
        </w:tc>
        <w:tc>
          <w:tcPr>
            <w:tcW w:w="1241" w:type="dxa"/>
          </w:tcPr>
          <w:p w:rsidR="009E4089" w:rsidRPr="00613A52" w:rsidRDefault="009E4089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50C4" w:rsidRPr="00613A52" w:rsidRDefault="006650C4" w:rsidP="00613A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A52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</w:tbl>
    <w:p w:rsidR="00EF7298" w:rsidRPr="00613A52" w:rsidRDefault="00EF7298" w:rsidP="00613A5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F074B" w:rsidRDefault="0017500C" w:rsidP="00FF074B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F074B">
        <w:rPr>
          <w:rFonts w:ascii="Times New Roman" w:hAnsi="Times New Roman" w:cs="Times New Roman"/>
          <w:sz w:val="28"/>
          <w:szCs w:val="28"/>
        </w:rPr>
        <w:lastRenderedPageBreak/>
        <w:t xml:space="preserve">Контрольная работа №10 по теме </w:t>
      </w:r>
    </w:p>
    <w:p w:rsidR="002A51B5" w:rsidRPr="00FF074B" w:rsidRDefault="0017500C" w:rsidP="00FF074B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F074B">
        <w:rPr>
          <w:rFonts w:ascii="Times New Roman" w:hAnsi="Times New Roman" w:cs="Times New Roman"/>
          <w:sz w:val="28"/>
          <w:szCs w:val="28"/>
        </w:rPr>
        <w:t>«Сложение и вычитание отрицательных чисел».</w:t>
      </w:r>
    </w:p>
    <w:tbl>
      <w:tblPr>
        <w:tblStyle w:val="a3"/>
        <w:tblW w:w="0" w:type="auto"/>
        <w:tblLook w:val="04A0"/>
      </w:tblPr>
      <w:tblGrid>
        <w:gridCol w:w="3510"/>
        <w:gridCol w:w="1275"/>
        <w:gridCol w:w="3403"/>
        <w:gridCol w:w="1383"/>
      </w:tblGrid>
      <w:tr w:rsidR="0017500C" w:rsidTr="00FF074B">
        <w:tc>
          <w:tcPr>
            <w:tcW w:w="3510" w:type="dxa"/>
          </w:tcPr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         Вариант 1</w:t>
            </w:r>
          </w:p>
        </w:tc>
        <w:tc>
          <w:tcPr>
            <w:tcW w:w="1275" w:type="dxa"/>
          </w:tcPr>
          <w:p w:rsidR="0017500C" w:rsidRPr="00FF074B" w:rsidRDefault="0017500C" w:rsidP="001750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Кол - </w:t>
            </w:r>
            <w:proofErr w:type="gram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о</w:t>
            </w:r>
            <w:proofErr w:type="gramEnd"/>
          </w:p>
          <w:p w:rsidR="0017500C" w:rsidRPr="00FF074B" w:rsidRDefault="0017500C" w:rsidP="001750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аллов</w:t>
            </w:r>
          </w:p>
        </w:tc>
        <w:tc>
          <w:tcPr>
            <w:tcW w:w="3403" w:type="dxa"/>
          </w:tcPr>
          <w:p w:rsidR="0017500C" w:rsidRPr="00FF074B" w:rsidRDefault="0017500C" w:rsidP="001750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ариант 2</w:t>
            </w:r>
          </w:p>
        </w:tc>
        <w:tc>
          <w:tcPr>
            <w:tcW w:w="1383" w:type="dxa"/>
          </w:tcPr>
          <w:p w:rsidR="0017500C" w:rsidRPr="00FF074B" w:rsidRDefault="0017500C" w:rsidP="001750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Кол-во</w:t>
            </w:r>
          </w:p>
          <w:p w:rsidR="0017500C" w:rsidRPr="00FF074B" w:rsidRDefault="0017500C" w:rsidP="001750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аллов</w:t>
            </w:r>
          </w:p>
        </w:tc>
      </w:tr>
      <w:tr w:rsidR="0017500C" w:rsidTr="00FF074B">
        <w:trPr>
          <w:trHeight w:val="2000"/>
        </w:trPr>
        <w:tc>
          <w:tcPr>
            <w:tcW w:w="3510" w:type="dxa"/>
          </w:tcPr>
          <w:p w:rsidR="0017500C" w:rsidRPr="00FF074B" w:rsidRDefault="0017500C" w:rsidP="0017500C">
            <w:pPr>
              <w:tabs>
                <w:tab w:val="left" w:pos="284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  <w:r w:rsidR="00F838FD" w:rsidRPr="00FF074B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Выполни 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действие:</w:t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а)  42 – 45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)  –15 + 18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)  –3,7 – 2,6;</w:t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г)  –16 – 31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End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)  17 – (–8)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е)  –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5;8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5;6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75" w:type="dxa"/>
          </w:tcPr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  <w:tc>
          <w:tcPr>
            <w:tcW w:w="3403" w:type="dxa"/>
          </w:tcPr>
          <w:p w:rsidR="0017500C" w:rsidRPr="00FF074B" w:rsidRDefault="0017500C" w:rsidP="0017500C">
            <w:pPr>
              <w:tabs>
                <w:tab w:val="left" w:pos="284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  <w:r w:rsidR="00F838FD" w:rsidRPr="00FF074B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Выполни 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действие:</w:t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а)  –39 + 42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)  28 – 35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)  4,3 – 6,2;</w:t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г)  –17 – 20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End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)  –16 – (–10)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1980"/>
                <w:tab w:val="left" w:pos="3681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proofErr w:type="gram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)  –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7;9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– 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1;6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</w:tc>
        <w:tc>
          <w:tcPr>
            <w:tcW w:w="1383" w:type="dxa"/>
          </w:tcPr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AC6AF0" w:rsidTr="00FF074B">
        <w:trPr>
          <w:trHeight w:val="911"/>
        </w:trPr>
        <w:tc>
          <w:tcPr>
            <w:tcW w:w="3510" w:type="dxa"/>
          </w:tcPr>
          <w:p w:rsidR="00AC6AF0" w:rsidRPr="00FF074B" w:rsidRDefault="00AC6AF0" w:rsidP="00AC6AF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2. Из предложенных чисел составь верное равенство:</w:t>
            </w:r>
          </w:p>
          <w:p w:rsidR="00AC6AF0" w:rsidRPr="00FF074B" w:rsidRDefault="00AC6AF0" w:rsidP="00AC6AF0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-18; 33; 15; -33</w:t>
            </w:r>
            <w:proofErr w:type="gram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;</w:t>
            </w:r>
            <w:proofErr w:type="gramEnd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3;  - 15.</w:t>
            </w:r>
          </w:p>
        </w:tc>
        <w:tc>
          <w:tcPr>
            <w:tcW w:w="1275" w:type="dxa"/>
          </w:tcPr>
          <w:p w:rsidR="00AC6AF0" w:rsidRPr="00FF074B" w:rsidRDefault="00AC6AF0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6AF0" w:rsidRPr="00FF074B" w:rsidRDefault="00AC6AF0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  <w:tc>
          <w:tcPr>
            <w:tcW w:w="3403" w:type="dxa"/>
          </w:tcPr>
          <w:p w:rsidR="00AC6AF0" w:rsidRPr="00FF074B" w:rsidRDefault="00AC6AF0" w:rsidP="00AC6AF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2. Из предложенных чисел составь верное равенство:</w:t>
            </w:r>
          </w:p>
          <w:p w:rsidR="00AC6AF0" w:rsidRPr="00FF074B" w:rsidRDefault="00AC6AF0" w:rsidP="00AC6AF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-38; -12; 26; 50;12;-26.</w:t>
            </w:r>
          </w:p>
          <w:p w:rsidR="00AC6AF0" w:rsidRPr="00FF074B" w:rsidRDefault="00AC6AF0" w:rsidP="0017500C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83" w:type="dxa"/>
          </w:tcPr>
          <w:p w:rsidR="00AC6AF0" w:rsidRPr="00FF074B" w:rsidRDefault="00AC6AF0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6AF0" w:rsidRPr="00FF074B" w:rsidRDefault="00AC6AF0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</w:tr>
      <w:tr w:rsidR="0017500C" w:rsidTr="00FF074B">
        <w:trPr>
          <w:trHeight w:val="1236"/>
        </w:trPr>
        <w:tc>
          <w:tcPr>
            <w:tcW w:w="3510" w:type="dxa"/>
          </w:tcPr>
          <w:p w:rsidR="0017500C" w:rsidRPr="00FF074B" w:rsidRDefault="00AC6AF0" w:rsidP="0017500C">
            <w:pPr>
              <w:tabs>
                <w:tab w:val="left" w:pos="284"/>
                <w:tab w:val="left" w:pos="283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17500C" w:rsidRPr="00FF074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838FD" w:rsidRPr="00FF074B">
              <w:rPr>
                <w:rFonts w:ascii="Times New Roman" w:hAnsi="Times New Roman" w:cs="Times New Roman"/>
                <w:sz w:val="28"/>
                <w:szCs w:val="28"/>
              </w:rPr>
              <w:t>Найди</w:t>
            </w:r>
            <w:r w:rsidR="0017500C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расстояние между точками координатной прямой:</w:t>
            </w:r>
          </w:p>
          <w:p w:rsidR="0017500C" w:rsidRPr="00FF074B" w:rsidRDefault="0017500C" w:rsidP="0017500C">
            <w:pPr>
              <w:tabs>
                <w:tab w:val="left" w:pos="284"/>
                <w:tab w:val="left" w:pos="2835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М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(–13)  и</w:t>
            </w:r>
            <w:proofErr w:type="gram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proofErr w:type="gramEnd"/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(–7)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17500C" w:rsidP="0017500C">
            <w:pPr>
              <w:tabs>
                <w:tab w:val="left" w:pos="284"/>
                <w:tab w:val="left" w:pos="2835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В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(2,6)  и</w:t>
            </w:r>
            <w:proofErr w:type="gram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Т</w:t>
            </w:r>
            <w:proofErr w:type="gramEnd"/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(–1,2).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</w:tc>
        <w:tc>
          <w:tcPr>
            <w:tcW w:w="3403" w:type="dxa"/>
          </w:tcPr>
          <w:p w:rsidR="0017500C" w:rsidRPr="00FF074B" w:rsidRDefault="00AC6AF0" w:rsidP="0017500C">
            <w:pPr>
              <w:tabs>
                <w:tab w:val="left" w:pos="284"/>
                <w:tab w:val="left" w:pos="283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="0017500C" w:rsidRPr="00FF074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="00F838FD" w:rsidRPr="00FF074B">
              <w:rPr>
                <w:rFonts w:ascii="Times New Roman" w:hAnsi="Times New Roman" w:cs="Times New Roman"/>
                <w:sz w:val="28"/>
                <w:szCs w:val="28"/>
              </w:rPr>
              <w:tab/>
              <w:t>Найди</w:t>
            </w:r>
            <w:r w:rsidR="0017500C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расстояние между точками координатной прямой:</w:t>
            </w:r>
          </w:p>
          <w:p w:rsidR="0017500C" w:rsidRPr="00FF074B" w:rsidRDefault="0017500C" w:rsidP="0017500C">
            <w:pPr>
              <w:tabs>
                <w:tab w:val="left" w:pos="284"/>
                <w:tab w:val="left" w:pos="2835"/>
              </w:tabs>
              <w:spacing w:before="60"/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(–4)  и 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(–9);</w:t>
            </w:r>
          </w:p>
          <w:p w:rsidR="0017500C" w:rsidRPr="00FF074B" w:rsidRDefault="0017500C" w:rsidP="0017500C">
            <w:pPr>
              <w:tabs>
                <w:tab w:val="left" w:pos="284"/>
                <w:tab w:val="left" w:pos="2835"/>
              </w:tabs>
              <w:spacing w:before="60"/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(–6,2)  и 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 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(0,7).</w:t>
            </w: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83" w:type="dxa"/>
          </w:tcPr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</w:tc>
      </w:tr>
      <w:tr w:rsidR="0017500C" w:rsidTr="00FF074B">
        <w:trPr>
          <w:trHeight w:val="1017"/>
        </w:trPr>
        <w:tc>
          <w:tcPr>
            <w:tcW w:w="3510" w:type="dxa"/>
          </w:tcPr>
          <w:p w:rsidR="00F838FD" w:rsidRPr="00FF074B" w:rsidRDefault="00FF074B" w:rsidP="00F838FD">
            <w:pPr>
              <w:tabs>
                <w:tab w:val="left" w:pos="284"/>
                <w:tab w:val="left" w:pos="2835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F838FD" w:rsidRPr="00FF074B">
              <w:rPr>
                <w:rFonts w:ascii="Times New Roman" w:hAnsi="Times New Roman" w:cs="Times New Roman"/>
                <w:sz w:val="28"/>
                <w:szCs w:val="28"/>
              </w:rPr>
              <w:t>.Реши  уравнение:</w:t>
            </w:r>
          </w:p>
          <w:p w:rsidR="00F838FD" w:rsidRPr="00FF074B" w:rsidRDefault="00F838FD" w:rsidP="00F838FD">
            <w:pPr>
              <w:tabs>
                <w:tab w:val="left" w:pos="284"/>
                <w:tab w:val="left" w:pos="2835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proofErr w:type="spellStart"/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proofErr w:type="spellEnd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– 2,8 = –1,6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F838FD" w:rsidP="00F838FD">
            <w:pPr>
              <w:tabs>
                <w:tab w:val="left" w:pos="284"/>
                <w:tab w:val="left" w:pos="2835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б) 4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5;12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+ 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= –5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3;20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75" w:type="dxa"/>
          </w:tcPr>
          <w:p w:rsidR="0017500C" w:rsidRPr="00FF074B" w:rsidRDefault="0017500C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38FD" w:rsidRPr="00FF074B" w:rsidRDefault="00F838FD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  <w:p w:rsidR="00F838FD" w:rsidRPr="00FF074B" w:rsidRDefault="00F838FD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2балла</w:t>
            </w:r>
          </w:p>
        </w:tc>
        <w:tc>
          <w:tcPr>
            <w:tcW w:w="3403" w:type="dxa"/>
          </w:tcPr>
          <w:p w:rsidR="00F838FD" w:rsidRPr="00FF074B" w:rsidRDefault="00FF074B" w:rsidP="00F838FD">
            <w:pPr>
              <w:tabs>
                <w:tab w:val="left" w:pos="284"/>
                <w:tab w:val="left" w:pos="2835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F838FD" w:rsidRPr="00FF074B">
              <w:rPr>
                <w:rFonts w:ascii="Times New Roman" w:hAnsi="Times New Roman" w:cs="Times New Roman"/>
                <w:sz w:val="28"/>
                <w:szCs w:val="28"/>
              </w:rPr>
              <w:t>.Реши  уравнение:</w:t>
            </w:r>
          </w:p>
          <w:p w:rsidR="00F838FD" w:rsidRPr="00FF074B" w:rsidRDefault="00F838FD" w:rsidP="00F838FD">
            <w:pPr>
              <w:tabs>
                <w:tab w:val="left" w:pos="284"/>
                <w:tab w:val="left" w:pos="2835"/>
              </w:tabs>
              <w:ind w:lef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а) 3,2 – </w:t>
            </w:r>
            <w:proofErr w:type="spellStart"/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proofErr w:type="spellEnd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= –5,1;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7500C" w:rsidRPr="00FF074B" w:rsidRDefault="00F838FD" w:rsidP="00F838FD">
            <w:pPr>
              <w:tabs>
                <w:tab w:val="left" w:pos="284"/>
                <w:tab w:val="left" w:pos="2835"/>
              </w:tabs>
              <w:ind w:left="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 +  3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3;14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= –1 </w: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instrText xml:space="preserve"> EQ \F(4;21)  </w:instrText>
            </w:r>
            <w:r w:rsidR="003C68E2" w:rsidRPr="00FF074B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83" w:type="dxa"/>
          </w:tcPr>
          <w:p w:rsidR="0017500C" w:rsidRPr="00FF074B" w:rsidRDefault="0017500C" w:rsidP="0017500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38FD" w:rsidRPr="00FF074B" w:rsidRDefault="00F838FD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1балл</w:t>
            </w:r>
          </w:p>
          <w:p w:rsidR="00F838FD" w:rsidRPr="00FF074B" w:rsidRDefault="00F838FD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2балла</w:t>
            </w:r>
          </w:p>
        </w:tc>
      </w:tr>
      <w:tr w:rsidR="00AC6AF0" w:rsidTr="00FF074B">
        <w:trPr>
          <w:trHeight w:val="1017"/>
        </w:trPr>
        <w:tc>
          <w:tcPr>
            <w:tcW w:w="3510" w:type="dxa"/>
          </w:tcPr>
          <w:p w:rsidR="00AC6AF0" w:rsidRPr="00FF074B" w:rsidRDefault="00FF074B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. На координатной прямой отмечены точки</w:t>
            </w:r>
            <w:proofErr w:type="gramStart"/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  <w:proofErr w:type="gramEnd"/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(-6) и В(-3).Найди координату  точки</w:t>
            </w:r>
            <w:proofErr w:type="gramStart"/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proofErr w:type="gramEnd"/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, середины  отрезка АВ.</w:t>
            </w:r>
          </w:p>
        </w:tc>
        <w:tc>
          <w:tcPr>
            <w:tcW w:w="1275" w:type="dxa"/>
          </w:tcPr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</w:p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  <w:tc>
          <w:tcPr>
            <w:tcW w:w="3403" w:type="dxa"/>
          </w:tcPr>
          <w:p w:rsidR="00AC6AF0" w:rsidRPr="00FF074B" w:rsidRDefault="00FF074B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. На координатной прямой отмечены точки</w:t>
            </w:r>
            <w:proofErr w:type="gramStart"/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proofErr w:type="gramEnd"/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(-7) 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(-2).Найди координату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точкиА</w:t>
            </w:r>
            <w:proofErr w:type="spellEnd"/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середины отрезка СД.</w:t>
            </w:r>
          </w:p>
        </w:tc>
        <w:tc>
          <w:tcPr>
            <w:tcW w:w="1383" w:type="dxa"/>
          </w:tcPr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</w:tr>
      <w:tr w:rsidR="00AC6AF0" w:rsidTr="00FF074B">
        <w:trPr>
          <w:trHeight w:val="1017"/>
        </w:trPr>
        <w:tc>
          <w:tcPr>
            <w:tcW w:w="3510" w:type="dxa"/>
          </w:tcPr>
          <w:p w:rsidR="00AC6AF0" w:rsidRPr="00FF074B" w:rsidRDefault="00FF074B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.Найди сумму всех целых чисел  заключённых между числом   -499 и  числом 502.</w:t>
            </w:r>
          </w:p>
        </w:tc>
        <w:tc>
          <w:tcPr>
            <w:tcW w:w="1275" w:type="dxa"/>
          </w:tcPr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4 балла</w:t>
            </w:r>
          </w:p>
        </w:tc>
        <w:tc>
          <w:tcPr>
            <w:tcW w:w="3403" w:type="dxa"/>
          </w:tcPr>
          <w:p w:rsidR="00AC6AF0" w:rsidRPr="00FF074B" w:rsidRDefault="00FF074B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.Найди сумму всех целых чисел  заключённых между числом   -399 и  числом 402.</w:t>
            </w:r>
          </w:p>
        </w:tc>
        <w:tc>
          <w:tcPr>
            <w:tcW w:w="1383" w:type="dxa"/>
          </w:tcPr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6AF0" w:rsidRPr="00FF074B" w:rsidRDefault="00AC6AF0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4 балла</w:t>
            </w:r>
          </w:p>
        </w:tc>
      </w:tr>
      <w:tr w:rsidR="00AC6AF0" w:rsidTr="00FF074B">
        <w:trPr>
          <w:trHeight w:val="1222"/>
        </w:trPr>
        <w:tc>
          <w:tcPr>
            <w:tcW w:w="3510" w:type="dxa"/>
          </w:tcPr>
          <w:p w:rsidR="00FF074B" w:rsidRDefault="00FF074B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>.Реши уравнение</w:t>
            </w:r>
          </w:p>
          <w:p w:rsidR="00AC6AF0" w:rsidRPr="00FF074B" w:rsidRDefault="00FF074B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| </w:t>
            </w:r>
            <w:r w:rsidR="00AC6AF0" w:rsidRPr="00FF074B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– 4 | = 5.</w:t>
            </w:r>
          </w:p>
        </w:tc>
        <w:tc>
          <w:tcPr>
            <w:tcW w:w="1275" w:type="dxa"/>
          </w:tcPr>
          <w:p w:rsidR="00FF074B" w:rsidRDefault="00FF074B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6AF0" w:rsidRPr="00FF074B" w:rsidRDefault="00AC6AF0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5 баллов</w:t>
            </w:r>
          </w:p>
        </w:tc>
        <w:tc>
          <w:tcPr>
            <w:tcW w:w="3403" w:type="dxa"/>
          </w:tcPr>
          <w:p w:rsidR="00FF074B" w:rsidRDefault="00FF074B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.Реши уравнение </w:t>
            </w:r>
          </w:p>
          <w:p w:rsidR="00AC6AF0" w:rsidRPr="00FF074B" w:rsidRDefault="00FF074B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| </w:t>
            </w:r>
            <w:r w:rsidR="00AC6AF0" w:rsidRPr="00FF074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="00AC6AF0"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+ 5 | = 11.</w:t>
            </w:r>
          </w:p>
        </w:tc>
        <w:tc>
          <w:tcPr>
            <w:tcW w:w="1383" w:type="dxa"/>
          </w:tcPr>
          <w:p w:rsidR="00FF074B" w:rsidRDefault="00AC6AF0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C6AF0" w:rsidRPr="00FF074B" w:rsidRDefault="00AC6AF0" w:rsidP="00F838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5 баллов</w:t>
            </w:r>
          </w:p>
        </w:tc>
      </w:tr>
    </w:tbl>
    <w:p w:rsidR="0017500C" w:rsidRPr="0017500C" w:rsidRDefault="0017500C" w:rsidP="00E94D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E5942" w:rsidRDefault="00C62772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E5942">
        <w:rPr>
          <w:rFonts w:ascii="Times New Roman" w:hAnsi="Times New Roman" w:cs="Times New Roman"/>
          <w:sz w:val="28"/>
          <w:szCs w:val="28"/>
        </w:rPr>
        <w:lastRenderedPageBreak/>
        <w:t>Контрольная работа №11 по теме</w:t>
      </w:r>
      <w:r w:rsidR="007E5942" w:rsidRPr="007E594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2772" w:rsidRPr="007E5942" w:rsidRDefault="00C62772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E5942">
        <w:rPr>
          <w:rFonts w:ascii="Times New Roman" w:hAnsi="Times New Roman" w:cs="Times New Roman"/>
          <w:sz w:val="28"/>
          <w:szCs w:val="28"/>
        </w:rPr>
        <w:t>«Умножение и деление отрицательных чисел»</w:t>
      </w:r>
    </w:p>
    <w:tbl>
      <w:tblPr>
        <w:tblStyle w:val="a3"/>
        <w:tblW w:w="0" w:type="auto"/>
        <w:tblLook w:val="04A0"/>
      </w:tblPr>
      <w:tblGrid>
        <w:gridCol w:w="3652"/>
        <w:gridCol w:w="1133"/>
        <w:gridCol w:w="3545"/>
        <w:gridCol w:w="1241"/>
      </w:tblGrid>
      <w:tr w:rsidR="00C62772" w:rsidTr="007E5942">
        <w:tc>
          <w:tcPr>
            <w:tcW w:w="3652" w:type="dxa"/>
          </w:tcPr>
          <w:p w:rsidR="00C62772" w:rsidRPr="00FF074B" w:rsidRDefault="00C6277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         Вариант 1</w:t>
            </w:r>
          </w:p>
        </w:tc>
        <w:tc>
          <w:tcPr>
            <w:tcW w:w="1133" w:type="dxa"/>
          </w:tcPr>
          <w:p w:rsidR="00C62772" w:rsidRPr="00FF074B" w:rsidRDefault="00C62772" w:rsidP="007E59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Кол - </w:t>
            </w:r>
            <w:proofErr w:type="gram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о</w:t>
            </w:r>
            <w:proofErr w:type="gramEnd"/>
          </w:p>
          <w:p w:rsidR="00C62772" w:rsidRPr="00FF074B" w:rsidRDefault="00C62772" w:rsidP="007E59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аллов</w:t>
            </w:r>
          </w:p>
        </w:tc>
        <w:tc>
          <w:tcPr>
            <w:tcW w:w="3545" w:type="dxa"/>
          </w:tcPr>
          <w:p w:rsidR="00C62772" w:rsidRPr="00FF074B" w:rsidRDefault="00C62772" w:rsidP="007E59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ариант 2</w:t>
            </w:r>
          </w:p>
        </w:tc>
        <w:tc>
          <w:tcPr>
            <w:tcW w:w="1241" w:type="dxa"/>
          </w:tcPr>
          <w:p w:rsidR="00C62772" w:rsidRPr="00FF074B" w:rsidRDefault="00C62772" w:rsidP="007E59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Кол-во</w:t>
            </w:r>
          </w:p>
          <w:p w:rsidR="00C62772" w:rsidRPr="00FF074B" w:rsidRDefault="00C62772" w:rsidP="007E59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аллов</w:t>
            </w:r>
          </w:p>
        </w:tc>
      </w:tr>
      <w:tr w:rsidR="00C62772" w:rsidTr="007E5942">
        <w:trPr>
          <w:trHeight w:val="1802"/>
        </w:trPr>
        <w:tc>
          <w:tcPr>
            <w:tcW w:w="3652" w:type="dxa"/>
          </w:tcPr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ab/>
              <w:t>Выполни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умножение: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а) –8 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12;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б) 0,8 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2,6);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в) –14 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11)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Pr="007E594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80" w:dyaOrig="580">
                <v:shape id="_x0000_i1045" type="#_x0000_t75" style="width:58.7pt;height:28.95pt" o:ole="" fillcolor="window">
                  <v:imagedata r:id="rId47" o:title=""/>
                </v:shape>
                <o:OLEObject Type="Embed" ProgID="Equation.3" ShapeID="_x0000_i1045" DrawAspect="Content" ObjectID="_1439031874" r:id="rId48"/>
              </w:objec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dxa"/>
          </w:tcPr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  <w:tc>
          <w:tcPr>
            <w:tcW w:w="3545" w:type="dxa"/>
          </w:tcPr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ab/>
              <w:t>Выполни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умножение: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а) 14 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6)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б) –0,7 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3,2;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в) –12 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13)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Pr="007E594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80" w:dyaOrig="580">
                <v:shape id="_x0000_i1046" type="#_x0000_t75" style="width:58.7pt;height:28.95pt" o:ole="" fillcolor="window">
                  <v:imagedata r:id="rId49" o:title=""/>
                </v:shape>
                <o:OLEObject Type="Embed" ProgID="Equation.3" ShapeID="_x0000_i1046" DrawAspect="Content" ObjectID="_1439031875" r:id="rId50"/>
              </w:objec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1" w:type="dxa"/>
          </w:tcPr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C62772" w:rsidTr="007E5942">
        <w:trPr>
          <w:trHeight w:val="1643"/>
        </w:trPr>
        <w:tc>
          <w:tcPr>
            <w:tcW w:w="3652" w:type="dxa"/>
          </w:tcPr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ab/>
              <w:t>Выполни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деление: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а) 63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21)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б) –0,325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1,3;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в) –24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6)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Pr="007E594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580">
                <v:shape id="_x0000_i1047" type="#_x0000_t75" style="width:61.05pt;height:28.95pt" o:ole="" fillcolor="window">
                  <v:imagedata r:id="rId51" o:title=""/>
                </v:shape>
                <o:OLEObject Type="Embed" ProgID="Equation.3" ShapeID="_x0000_i1047" DrawAspect="Content" ObjectID="_1439031876" r:id="rId52"/>
              </w:objec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62772" w:rsidRPr="007E5942" w:rsidRDefault="00C62772" w:rsidP="00E94D5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3" w:type="dxa"/>
          </w:tcPr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  <w:tc>
          <w:tcPr>
            <w:tcW w:w="3545" w:type="dxa"/>
          </w:tcPr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8519F4" w:rsidRPr="007E5942">
              <w:rPr>
                <w:rFonts w:ascii="Times New Roman" w:hAnsi="Times New Roman" w:cs="Times New Roman"/>
                <w:sz w:val="28"/>
                <w:szCs w:val="28"/>
              </w:rPr>
              <w:tab/>
              <w:t>Выполни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деление: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а) –69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23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б) 0,84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2,4);</w:t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в) –35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7)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C62772" w:rsidRPr="007E5942" w:rsidRDefault="00C62772" w:rsidP="00C62772">
            <w:pPr>
              <w:tabs>
                <w:tab w:val="left" w:pos="360"/>
                <w:tab w:val="left" w:pos="288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Pr="007E594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580">
                <v:shape id="_x0000_i1048" type="#_x0000_t75" style="width:60.25pt;height:28.95pt" o:ole="" fillcolor="window">
                  <v:imagedata r:id="rId53" o:title=""/>
                </v:shape>
                <o:OLEObject Type="Embed" ProgID="Equation.3" ShapeID="_x0000_i1048" DrawAspect="Content" ObjectID="_1439031877" r:id="rId54"/>
              </w:objec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62772" w:rsidRPr="007E5942" w:rsidRDefault="00C62772" w:rsidP="00E94D5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41" w:type="dxa"/>
          </w:tcPr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C62772" w:rsidTr="007E5942">
        <w:trPr>
          <w:trHeight w:val="986"/>
        </w:trPr>
        <w:tc>
          <w:tcPr>
            <w:tcW w:w="3652" w:type="dxa"/>
          </w:tcPr>
          <w:p w:rsidR="008519F4" w:rsidRPr="007E5942" w:rsidRDefault="008519F4" w:rsidP="008519F4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  <w:t>Решите уравнение:</w:t>
            </w:r>
          </w:p>
          <w:p w:rsidR="008519F4" w:rsidRPr="007E5942" w:rsidRDefault="008519F4" w:rsidP="008519F4">
            <w:pPr>
              <w:tabs>
                <w:tab w:val="left" w:pos="360"/>
                <w:tab w:val="left" w:pos="2880"/>
              </w:tabs>
              <w:spacing w:before="60"/>
              <w:ind w:left="357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а) 1,8</w:t>
            </w:r>
            <w:r w:rsidRPr="007E5942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= –3,69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8519F4" w:rsidRPr="007E5942" w:rsidRDefault="008519F4" w:rsidP="008519F4">
            <w:pPr>
              <w:tabs>
                <w:tab w:val="left" w:pos="360"/>
                <w:tab w:val="left" w:pos="2880"/>
              </w:tabs>
              <w:spacing w:before="60"/>
              <w:ind w:left="357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proofErr w:type="spellStart"/>
            <w:r w:rsidRPr="007E5942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proofErr w:type="spellEnd"/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(–2,3) = –4,6.</w:t>
            </w:r>
          </w:p>
          <w:p w:rsidR="00C62772" w:rsidRPr="007E5942" w:rsidRDefault="00C62772" w:rsidP="00E94D5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3" w:type="dxa"/>
          </w:tcPr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  <w:tc>
          <w:tcPr>
            <w:tcW w:w="3545" w:type="dxa"/>
          </w:tcPr>
          <w:p w:rsidR="008519F4" w:rsidRPr="007E5942" w:rsidRDefault="008519F4" w:rsidP="008519F4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  <w:t>Решите уравнение:</w:t>
            </w:r>
          </w:p>
          <w:p w:rsidR="008519F4" w:rsidRPr="007E5942" w:rsidRDefault="008519F4" w:rsidP="008519F4">
            <w:pPr>
              <w:tabs>
                <w:tab w:val="left" w:pos="360"/>
                <w:tab w:val="left" w:pos="2880"/>
              </w:tabs>
              <w:spacing w:before="60"/>
              <w:ind w:left="357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а) –1,4</w:t>
            </w:r>
            <w:r w:rsidRPr="007E5942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= –4,27;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8519F4" w:rsidRPr="007E5942" w:rsidRDefault="008519F4" w:rsidP="008519F4">
            <w:pPr>
              <w:tabs>
                <w:tab w:val="left" w:pos="360"/>
                <w:tab w:val="left" w:pos="2880"/>
              </w:tabs>
              <w:spacing w:before="60"/>
              <w:ind w:left="357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7E5942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3,1 = –6,2.</w:t>
            </w:r>
          </w:p>
          <w:p w:rsidR="00C62772" w:rsidRPr="007E5942" w:rsidRDefault="00C62772" w:rsidP="00E94D5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41" w:type="dxa"/>
          </w:tcPr>
          <w:p w:rsidR="00C62772" w:rsidRPr="007E5942" w:rsidRDefault="00C6277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  <w:p w:rsidR="008519F4" w:rsidRPr="007E5942" w:rsidRDefault="008519F4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447292" w:rsidTr="007E5942">
        <w:trPr>
          <w:trHeight w:val="2739"/>
        </w:trPr>
        <w:tc>
          <w:tcPr>
            <w:tcW w:w="3652" w:type="dxa"/>
          </w:tcPr>
          <w:p w:rsidR="00447292" w:rsidRPr="007E5942" w:rsidRDefault="007E5942" w:rsidP="007E5942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Представьте числа </w: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instrText xml:space="preserve"> EQ \F(7;15)  </w:instrTex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t>и 3</w: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instrText xml:space="preserve"> EQ \F(2;3)</w:instrTex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 в виде периодических дробей. Запишите приближенные значения данных чисел, округлив периодические дроби до сотых.</w:t>
            </w:r>
          </w:p>
          <w:p w:rsidR="00447292" w:rsidRPr="007E5942" w:rsidRDefault="00447292" w:rsidP="008519F4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3" w:type="dxa"/>
          </w:tcPr>
          <w:p w:rsidR="00447292" w:rsidRPr="007E5942" w:rsidRDefault="0044729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E5942" w:rsidRPr="007E5942" w:rsidRDefault="007E594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  <w:tc>
          <w:tcPr>
            <w:tcW w:w="3545" w:type="dxa"/>
          </w:tcPr>
          <w:p w:rsidR="00447292" w:rsidRPr="007E5942" w:rsidRDefault="007E5942" w:rsidP="007E5942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Представьте числа </w: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instrText xml:space="preserve"> EQ \F(12;33) </w:instrTex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instrText xml:space="preserve"> EQ \F(4;9)</w:instrText>
            </w:r>
            <w:r w:rsidR="003C68E2" w:rsidRPr="007E5942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="00447292"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в виде периодических дробей. Запишите приближенные значения данных чисел, округлив периодические дроби до сотых.</w:t>
            </w:r>
          </w:p>
          <w:p w:rsidR="00447292" w:rsidRPr="007E5942" w:rsidRDefault="00447292" w:rsidP="008519F4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41" w:type="dxa"/>
          </w:tcPr>
          <w:p w:rsidR="00447292" w:rsidRPr="007E5942" w:rsidRDefault="0044729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E5942" w:rsidRPr="007E5942" w:rsidRDefault="007E594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</w:tr>
      <w:tr w:rsidR="007E5942" w:rsidTr="007E5942">
        <w:trPr>
          <w:trHeight w:val="880"/>
        </w:trPr>
        <w:tc>
          <w:tcPr>
            <w:tcW w:w="3652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Найди неизвестный член пропорции</w:t>
            </w:r>
          </w:p>
          <w:p w:rsidR="007E5942" w:rsidRPr="007E5942" w:rsidRDefault="003C68E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num>
                <m:den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2,3</m:t>
                  </m:r>
                </m:den>
              </m:f>
            </m:oMath>
            <w:r w:rsidR="007E5942" w:rsidRPr="007E594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 xml:space="preserve"> 5,8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 xml:space="preserve"> 4,6</m:t>
                  </m:r>
                </m:den>
              </m:f>
            </m:oMath>
          </w:p>
        </w:tc>
        <w:tc>
          <w:tcPr>
            <w:tcW w:w="1133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  <w:tc>
          <w:tcPr>
            <w:tcW w:w="3545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Найди неизвестный член пропорции</w:t>
            </w:r>
          </w:p>
          <w:p w:rsidR="007E5942" w:rsidRPr="007E5942" w:rsidRDefault="003C68E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,8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5</m:t>
                  </m:r>
                </m:den>
              </m:f>
            </m:oMath>
            <w:r w:rsidR="007E5942" w:rsidRPr="007E594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,2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Х</m:t>
                  </m:r>
                </m:den>
              </m:f>
            </m:oMath>
          </w:p>
        </w:tc>
        <w:tc>
          <w:tcPr>
            <w:tcW w:w="1241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</w:tr>
      <w:tr w:rsidR="007E5942" w:rsidTr="007E5942">
        <w:trPr>
          <w:trHeight w:val="626"/>
        </w:trPr>
        <w:tc>
          <w:tcPr>
            <w:tcW w:w="3652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В каких случаях может быть 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верно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равенство</w:t>
            </w:r>
          </w:p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Х = 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². Поясни ответ.</w:t>
            </w:r>
          </w:p>
        </w:tc>
        <w:tc>
          <w:tcPr>
            <w:tcW w:w="1133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4 балла</w:t>
            </w:r>
          </w:p>
        </w:tc>
        <w:tc>
          <w:tcPr>
            <w:tcW w:w="3545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В каких случаях может быть 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верно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равенство</w:t>
            </w:r>
          </w:p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Х³ = </w:t>
            </w:r>
            <w:proofErr w:type="gramStart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proofErr w:type="gram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². Поясни ответ.</w:t>
            </w:r>
          </w:p>
        </w:tc>
        <w:tc>
          <w:tcPr>
            <w:tcW w:w="1241" w:type="dxa"/>
          </w:tcPr>
          <w:p w:rsidR="007E5942" w:rsidRPr="007E5942" w:rsidRDefault="007E594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E5942" w:rsidRPr="007E5942" w:rsidRDefault="007E5942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4 балла</w:t>
            </w:r>
          </w:p>
        </w:tc>
      </w:tr>
      <w:tr w:rsidR="007E5942" w:rsidTr="007E5942">
        <w:trPr>
          <w:trHeight w:val="626"/>
        </w:trPr>
        <w:tc>
          <w:tcPr>
            <w:tcW w:w="3652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Сколько целых решений имеет неравенство | </w:t>
            </w:r>
            <w:proofErr w:type="spellStart"/>
            <w:r w:rsidRPr="007E5942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proofErr w:type="spellEnd"/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| &lt; 64?</w:t>
            </w:r>
          </w:p>
        </w:tc>
        <w:tc>
          <w:tcPr>
            <w:tcW w:w="1133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5 бал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в</w:t>
            </w:r>
          </w:p>
        </w:tc>
        <w:tc>
          <w:tcPr>
            <w:tcW w:w="3545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Сколько целых решений имеет неравенство | </w:t>
            </w:r>
            <w:r w:rsidRPr="007E5942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 xml:space="preserve"> | &lt;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2</w:t>
            </w: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  <w:tc>
          <w:tcPr>
            <w:tcW w:w="1241" w:type="dxa"/>
          </w:tcPr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E5942" w:rsidRPr="007E5942" w:rsidRDefault="007E5942" w:rsidP="007E59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5942">
              <w:rPr>
                <w:rFonts w:ascii="Times New Roman" w:hAnsi="Times New Roman" w:cs="Times New Roman"/>
                <w:sz w:val="28"/>
                <w:szCs w:val="28"/>
              </w:rPr>
              <w:t>5  бал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в</w:t>
            </w:r>
          </w:p>
        </w:tc>
      </w:tr>
    </w:tbl>
    <w:p w:rsidR="007C55D4" w:rsidRPr="00C62772" w:rsidRDefault="007C55D4" w:rsidP="00E94D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E5942" w:rsidRDefault="007E5942" w:rsidP="007E594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E5942">
        <w:rPr>
          <w:rFonts w:ascii="Times New Roman" w:hAnsi="Times New Roman" w:cs="Times New Roman"/>
          <w:sz w:val="28"/>
          <w:szCs w:val="28"/>
        </w:rPr>
        <w:lastRenderedPageBreak/>
        <w:t>Контрольная работа №12 по теме «Коэффициент. Подобные слагаемые»</w:t>
      </w:r>
    </w:p>
    <w:p w:rsidR="00285C19" w:rsidRPr="007E5942" w:rsidRDefault="00285C19" w:rsidP="007E5942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3652"/>
        <w:gridCol w:w="1133"/>
        <w:gridCol w:w="3545"/>
        <w:gridCol w:w="1241"/>
      </w:tblGrid>
      <w:tr w:rsidR="007E5942" w:rsidTr="00285C19">
        <w:tc>
          <w:tcPr>
            <w:tcW w:w="3652" w:type="dxa"/>
          </w:tcPr>
          <w:p w:rsidR="007E5942" w:rsidRPr="00285C19" w:rsidRDefault="007E5942" w:rsidP="007E5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         Вариант 1</w:t>
            </w:r>
          </w:p>
        </w:tc>
        <w:tc>
          <w:tcPr>
            <w:tcW w:w="1133" w:type="dxa"/>
          </w:tcPr>
          <w:p w:rsidR="007E5942" w:rsidRPr="00285C19" w:rsidRDefault="007E5942" w:rsidP="007E59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Кол - </w:t>
            </w:r>
            <w:proofErr w:type="gramStart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  <w:proofErr w:type="gramEnd"/>
          </w:p>
          <w:p w:rsidR="007E5942" w:rsidRPr="00285C19" w:rsidRDefault="007E5942" w:rsidP="007E59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3545" w:type="dxa"/>
          </w:tcPr>
          <w:p w:rsidR="007E5942" w:rsidRPr="00285C19" w:rsidRDefault="007E5942" w:rsidP="007E59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241" w:type="dxa"/>
          </w:tcPr>
          <w:p w:rsidR="007E5942" w:rsidRPr="00285C19" w:rsidRDefault="007E5942" w:rsidP="007E59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7E5942" w:rsidRPr="00285C19" w:rsidRDefault="007E5942" w:rsidP="007E59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7E5942" w:rsidTr="00285C19">
        <w:trPr>
          <w:trHeight w:val="1930"/>
        </w:trPr>
        <w:tc>
          <w:tcPr>
            <w:tcW w:w="3652" w:type="dxa"/>
          </w:tcPr>
          <w:p w:rsidR="00FD3F5D" w:rsidRPr="00285C19" w:rsidRDefault="00F92F74" w:rsidP="00FD3F5D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1.Найди</w:t>
            </w:r>
            <w:r w:rsidR="00FD3F5D"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выражения:</w:t>
            </w:r>
          </w:p>
          <w:p w:rsidR="00FD3F5D" w:rsidRPr="00285C19" w:rsidRDefault="00FD3F5D" w:rsidP="00FD3F5D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а) раскрыв скобки:</w:t>
            </w:r>
          </w:p>
          <w:p w:rsidR="00FD3F5D" w:rsidRPr="00285C19" w:rsidRDefault="00FD3F5D" w:rsidP="00FD3F5D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34,4 – (18,1 – 5,6) + (–11,9 + 8);</w:t>
            </w:r>
          </w:p>
          <w:p w:rsidR="00FD3F5D" w:rsidRPr="00285C19" w:rsidRDefault="00FD3F5D" w:rsidP="00FD3F5D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б) применив распределительное свойство умножения:</w:t>
            </w:r>
          </w:p>
          <w:p w:rsidR="007E5942" w:rsidRPr="00285C19" w:rsidRDefault="00FD3F5D" w:rsidP="00FD3F5D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620" w:dyaOrig="520">
                <v:shape id="_x0000_i1049" type="#_x0000_t75" style="width:81.4pt;height:25.85pt" o:ole="">
                  <v:imagedata r:id="rId55" o:title=""/>
                </v:shape>
                <o:OLEObject Type="Embed" ProgID="Equation.3" ShapeID="_x0000_i1049" DrawAspect="Content" ObjectID="_1439031878" r:id="rId56"/>
              </w:objec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3" w:type="dxa"/>
          </w:tcPr>
          <w:p w:rsidR="007E5942" w:rsidRPr="00285C19" w:rsidRDefault="007E5942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545" w:type="dxa"/>
          </w:tcPr>
          <w:p w:rsidR="00F92F74" w:rsidRPr="00285C19" w:rsidRDefault="00F92F74" w:rsidP="00F92F74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Найди  значение выражения: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а) раскрыв скобки: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28,3 + (–1,8 + 6) – (18,2 – 11,7);</w:t>
            </w:r>
          </w:p>
          <w:p w:rsidR="007E5942" w:rsidRPr="00285C19" w:rsidRDefault="00F92F74" w:rsidP="00F92F74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б) применив распределительное свойство умножения:     </w:t>
            </w:r>
            <w:r w:rsidRPr="00285C19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640" w:dyaOrig="520">
                <v:shape id="_x0000_i1050" type="#_x0000_t75" style="width:82.15pt;height:25.85pt" o:ole="">
                  <v:imagedata r:id="rId57" o:title=""/>
                </v:shape>
                <o:OLEObject Type="Embed" ProgID="Equation.3" ShapeID="_x0000_i1050" DrawAspect="Content" ObjectID="_1439031879" r:id="rId58"/>
              </w:objec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1" w:type="dxa"/>
          </w:tcPr>
          <w:p w:rsidR="007E5942" w:rsidRPr="00285C19" w:rsidRDefault="007E5942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1 балла</w:t>
            </w: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F92F74" w:rsidTr="00285C19">
        <w:trPr>
          <w:trHeight w:val="1503"/>
        </w:trPr>
        <w:tc>
          <w:tcPr>
            <w:tcW w:w="3652" w:type="dxa"/>
          </w:tcPr>
          <w:p w:rsidR="00F92F74" w:rsidRPr="00285C19" w:rsidRDefault="00F92F74" w:rsidP="00F92F74">
            <w:pPr>
              <w:tabs>
                <w:tab w:val="left" w:pos="360"/>
                <w:tab w:val="left" w:pos="28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2.Упростите выражение: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а)  4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6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3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+ 7 + 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б)  –8(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3) + 4(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2) – 2(3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+ 1);</w:t>
            </w:r>
          </w:p>
          <w:p w:rsidR="00285C19" w:rsidRDefault="00285C19" w:rsidP="00F92F74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F92F74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в)  </w:t>
            </w:r>
            <w:r w:rsidRPr="00285C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60" w:dyaOrig="580">
                <v:shape id="_x0000_i1051" type="#_x0000_t75" style="width:137.75pt;height:28.95pt" o:ole="">
                  <v:imagedata r:id="rId59" o:title=""/>
                </v:shape>
                <o:OLEObject Type="Embed" ProgID="Equation.3" ShapeID="_x0000_i1051" DrawAspect="Content" ObjectID="_1439031880" r:id="rId60"/>
              </w:objec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1балл</w:t>
            </w:r>
          </w:p>
          <w:p w:rsid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  <w:p w:rsid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545" w:type="dxa"/>
          </w:tcPr>
          <w:p w:rsidR="00F92F74" w:rsidRPr="00285C19" w:rsidRDefault="00F92F74" w:rsidP="00F92F74">
            <w:pPr>
              <w:tabs>
                <w:tab w:val="left" w:pos="360"/>
                <w:tab w:val="left" w:pos="28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ab/>
              <w:t>Упростите выражение: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а)  6 + 4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5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7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б)  5(</w:t>
            </w:r>
            <w:proofErr w:type="spellStart"/>
            <w:proofErr w:type="gramStart"/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proofErr w:type="spellEnd"/>
            <w:proofErr w:type="gramEnd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2) – 6(</w:t>
            </w:r>
            <w:proofErr w:type="spellStart"/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proofErr w:type="spellEnd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+ 3) – 3(2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9);</w:t>
            </w:r>
          </w:p>
          <w:p w:rsidR="00285C19" w:rsidRDefault="00285C19" w:rsidP="00F92F74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F92F74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в)  </w:t>
            </w:r>
            <w:r w:rsidRPr="00285C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20" w:dyaOrig="580">
                <v:shape id="_x0000_i1052" type="#_x0000_t75" style="width:136.15pt;height:28.95pt" o:ole="">
                  <v:imagedata r:id="rId61" o:title=""/>
                </v:shape>
                <o:OLEObject Type="Embed" ProgID="Equation.3" ShapeID="_x0000_i1052" DrawAspect="Content" ObjectID="_1439031881" r:id="rId62"/>
              </w:objec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41" w:type="dxa"/>
          </w:tcPr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  <w:p w:rsid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F92F74" w:rsidTr="00285C19">
        <w:trPr>
          <w:trHeight w:val="719"/>
        </w:trPr>
        <w:tc>
          <w:tcPr>
            <w:tcW w:w="3652" w:type="dxa"/>
          </w:tcPr>
          <w:p w:rsidR="00F92F74" w:rsidRPr="00285C19" w:rsidRDefault="00F92F74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Решите уравнение: 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0,6(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3) – 0,5(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1) = 1,5.</w:t>
            </w: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  <w:tc>
          <w:tcPr>
            <w:tcW w:w="3545" w:type="dxa"/>
          </w:tcPr>
          <w:p w:rsidR="00F92F74" w:rsidRPr="00285C19" w:rsidRDefault="00F92F74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Решите уравнение: </w:t>
            </w:r>
          </w:p>
          <w:p w:rsidR="00F92F74" w:rsidRPr="00285C19" w:rsidRDefault="00F92F74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0,8(</w:t>
            </w:r>
            <w:proofErr w:type="spellStart"/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2) – 0,7(</w:t>
            </w:r>
            <w:proofErr w:type="spellStart"/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1) = 2,7.</w:t>
            </w: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41" w:type="dxa"/>
          </w:tcPr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F74" w:rsidRPr="00285C19" w:rsidRDefault="00F92F74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A05208" w:rsidTr="00285C19">
        <w:trPr>
          <w:trHeight w:val="719"/>
        </w:trPr>
        <w:tc>
          <w:tcPr>
            <w:tcW w:w="3652" w:type="dxa"/>
          </w:tcPr>
          <w:p w:rsidR="00A05208" w:rsidRPr="00285C19" w:rsidRDefault="00A05208" w:rsidP="00F92F74">
            <w:pPr>
              <w:tabs>
                <w:tab w:val="left" w:pos="360"/>
              </w:tabs>
              <w:spacing w:before="2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4.Упрости выражение и найди его значение  </w:t>
            </w:r>
            <w:proofErr w:type="gramStart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="00285C19"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а = -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="00285C19"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05208" w:rsidRPr="00285C19" w:rsidRDefault="00A05208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2∙(0,3а – 1)  -  -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</m:oMath>
            <w:r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∙(3а – 5)</w:t>
            </w:r>
          </w:p>
        </w:tc>
        <w:tc>
          <w:tcPr>
            <w:tcW w:w="1133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5C19" w:rsidRP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545" w:type="dxa"/>
          </w:tcPr>
          <w:p w:rsidR="00A05208" w:rsidRPr="00285C19" w:rsidRDefault="00A05208" w:rsidP="00285C19">
            <w:pPr>
              <w:tabs>
                <w:tab w:val="left" w:pos="360"/>
              </w:tabs>
              <w:spacing w:before="2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4.Упрости выражение и найди его значение  </w:t>
            </w:r>
            <w:proofErr w:type="gramStart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="00285C19"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а = -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="00285C19"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05208" w:rsidRPr="00285C19" w:rsidRDefault="00A05208" w:rsidP="00A05208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  <m:oMath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∙</m:t>
              </m:r>
            </m:oMath>
            <w:r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(0,9а</w:t>
            </w:r>
            <w:r w:rsidR="00285C19"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-</w:t>
            </w:r>
            <w:r w:rsidR="00285C19"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,5) -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∙</w:t>
            </w:r>
            <w:r w:rsidR="00285C19" w:rsidRPr="00285C19">
              <w:rPr>
                <w:rFonts w:ascii="Times New Roman" w:eastAsiaTheme="minorEastAsia" w:hAnsi="Times New Roman" w:cs="Times New Roman"/>
                <w:sz w:val="24"/>
                <w:szCs w:val="24"/>
              </w:rPr>
              <w:t>(3а  - 9)</w:t>
            </w:r>
          </w:p>
        </w:tc>
        <w:tc>
          <w:tcPr>
            <w:tcW w:w="1241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5C19" w:rsidRP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285C19" w:rsidTr="00285C19">
        <w:trPr>
          <w:trHeight w:val="719"/>
        </w:trPr>
        <w:tc>
          <w:tcPr>
            <w:tcW w:w="3652" w:type="dxa"/>
          </w:tcPr>
          <w:p w:rsidR="00285C19" w:rsidRPr="00285C19" w:rsidRDefault="00285C19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5.    3а+3в – 6</w:t>
            </w:r>
          </w:p>
          <w:p w:rsidR="00285C19" w:rsidRPr="00285C19" w:rsidRDefault="00285C19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Найди значение выражения, если</w:t>
            </w:r>
          </w:p>
          <w:p w:rsidR="00285C19" w:rsidRPr="00285C19" w:rsidRDefault="00285C19" w:rsidP="00F92F74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а+в</w:t>
            </w:r>
            <w:proofErr w:type="spellEnd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</w:p>
        </w:tc>
        <w:tc>
          <w:tcPr>
            <w:tcW w:w="1133" w:type="dxa"/>
          </w:tcPr>
          <w:p w:rsidR="00285C19" w:rsidRP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5C19" w:rsidRP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545" w:type="dxa"/>
          </w:tcPr>
          <w:p w:rsidR="00285C19" w:rsidRPr="00285C19" w:rsidRDefault="00285C19" w:rsidP="00285C19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5. 2а – 2в +4</w:t>
            </w:r>
          </w:p>
          <w:p w:rsidR="00285C19" w:rsidRPr="00285C19" w:rsidRDefault="00285C19" w:rsidP="00285C19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Найди значение выражения, если</w:t>
            </w:r>
          </w:p>
          <w:p w:rsidR="00285C19" w:rsidRPr="00285C19" w:rsidRDefault="00285C19" w:rsidP="00285C19">
            <w:pPr>
              <w:tabs>
                <w:tab w:val="left" w:pos="360"/>
              </w:tabs>
              <w:spacing w:before="2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а+в</w:t>
            </w:r>
            <w:proofErr w:type="spellEnd"/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=4.</w:t>
            </w:r>
          </w:p>
        </w:tc>
        <w:tc>
          <w:tcPr>
            <w:tcW w:w="1241" w:type="dxa"/>
          </w:tcPr>
          <w:p w:rsidR="00285C19" w:rsidRP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5C19" w:rsidRPr="00285C19" w:rsidRDefault="00285C19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A05208" w:rsidTr="00285C19">
        <w:trPr>
          <w:trHeight w:val="1487"/>
        </w:trPr>
        <w:tc>
          <w:tcPr>
            <w:tcW w:w="3652" w:type="dxa"/>
          </w:tcPr>
          <w:p w:rsidR="00A05208" w:rsidRPr="00285C19" w:rsidRDefault="00A05208" w:rsidP="00F92F74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4.Путешественник 3 ч ехал на автобусе и 3 ч – на поезде, преодолев за это время путь в 390 км. Найдите скорость автобуса, если она втрое меньше скорости поезда.</w:t>
            </w: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545" w:type="dxa"/>
          </w:tcPr>
          <w:p w:rsidR="00A05208" w:rsidRPr="00285C19" w:rsidRDefault="00A05208" w:rsidP="00F92F74">
            <w:pPr>
              <w:tabs>
                <w:tab w:val="left" w:pos="360"/>
                <w:tab w:val="left" w:pos="2880"/>
              </w:tabs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Туристы путь в 270 км проделали, двигаясь 6 ч на теплоходе и 3 ч – на автобусе. Какова была скорость теплохода, если она вдвое меньше скорости автобуса?</w:t>
            </w: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41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A05208" w:rsidTr="00285C19">
        <w:trPr>
          <w:trHeight w:val="1585"/>
        </w:trPr>
        <w:tc>
          <w:tcPr>
            <w:tcW w:w="3652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.Найдите корни уравнения </w:t>
            </w: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(2,5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4)(6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+ 1,8) = 0.</w:t>
            </w:r>
          </w:p>
        </w:tc>
        <w:tc>
          <w:tcPr>
            <w:tcW w:w="1133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5 баллов</w:t>
            </w:r>
          </w:p>
        </w:tc>
        <w:tc>
          <w:tcPr>
            <w:tcW w:w="3545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5.Найдите корни уравнения </w:t>
            </w:r>
          </w:p>
          <w:p w:rsidR="00A05208" w:rsidRPr="00285C19" w:rsidRDefault="00A05208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(4,9 + 3,5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)(7</w:t>
            </w:r>
            <w:r w:rsidRPr="00285C19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 xml:space="preserve"> – 2,8) = 0.</w:t>
            </w:r>
          </w:p>
        </w:tc>
        <w:tc>
          <w:tcPr>
            <w:tcW w:w="1241" w:type="dxa"/>
          </w:tcPr>
          <w:p w:rsidR="00A05208" w:rsidRPr="00285C19" w:rsidRDefault="00A0520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5C19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</w:tbl>
    <w:p w:rsidR="007C55D4" w:rsidRDefault="007C55D4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C55D4" w:rsidRDefault="007C55D4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EE280A" w:rsidRDefault="00EE280A" w:rsidP="00E94D5A">
      <w:pPr>
        <w:spacing w:line="240" w:lineRule="auto"/>
        <w:rPr>
          <w:sz w:val="18"/>
          <w:szCs w:val="18"/>
        </w:rPr>
      </w:pPr>
    </w:p>
    <w:p w:rsidR="00A05208" w:rsidRDefault="00EE280A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E280A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7C55D4" w:rsidRDefault="00EE280A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E280A">
        <w:rPr>
          <w:rFonts w:ascii="Times New Roman" w:hAnsi="Times New Roman" w:cs="Times New Roman"/>
          <w:sz w:val="28"/>
          <w:szCs w:val="28"/>
        </w:rPr>
        <w:lastRenderedPageBreak/>
        <w:t xml:space="preserve"> Контрольная работа №13 по теме «Решение уравнений»</w:t>
      </w:r>
    </w:p>
    <w:tbl>
      <w:tblPr>
        <w:tblStyle w:val="a3"/>
        <w:tblW w:w="0" w:type="auto"/>
        <w:tblLook w:val="04A0"/>
      </w:tblPr>
      <w:tblGrid>
        <w:gridCol w:w="3652"/>
        <w:gridCol w:w="1133"/>
        <w:gridCol w:w="3403"/>
        <w:gridCol w:w="1383"/>
      </w:tblGrid>
      <w:tr w:rsidR="00EE280A" w:rsidTr="00EE280A">
        <w:tc>
          <w:tcPr>
            <w:tcW w:w="3652" w:type="dxa"/>
          </w:tcPr>
          <w:p w:rsidR="00EE280A" w:rsidRPr="00FF074B" w:rsidRDefault="00EE280A" w:rsidP="00285C1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          Вариант 1</w:t>
            </w:r>
          </w:p>
        </w:tc>
        <w:tc>
          <w:tcPr>
            <w:tcW w:w="1133" w:type="dxa"/>
          </w:tcPr>
          <w:p w:rsidR="00EE280A" w:rsidRPr="00FF074B" w:rsidRDefault="00EE280A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 xml:space="preserve">Кол - </w:t>
            </w:r>
            <w:proofErr w:type="gramStart"/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о</w:t>
            </w:r>
            <w:proofErr w:type="gramEnd"/>
          </w:p>
          <w:p w:rsidR="00EE280A" w:rsidRPr="00FF074B" w:rsidRDefault="00EE280A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аллов</w:t>
            </w:r>
          </w:p>
        </w:tc>
        <w:tc>
          <w:tcPr>
            <w:tcW w:w="3403" w:type="dxa"/>
          </w:tcPr>
          <w:p w:rsidR="00EE280A" w:rsidRPr="00FF074B" w:rsidRDefault="00EE280A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Вариант 2</w:t>
            </w:r>
          </w:p>
        </w:tc>
        <w:tc>
          <w:tcPr>
            <w:tcW w:w="1383" w:type="dxa"/>
          </w:tcPr>
          <w:p w:rsidR="00EE280A" w:rsidRPr="00FF074B" w:rsidRDefault="00EE280A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Кол-во</w:t>
            </w:r>
          </w:p>
          <w:p w:rsidR="00EE280A" w:rsidRPr="00FF074B" w:rsidRDefault="00EE280A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074B">
              <w:rPr>
                <w:rFonts w:ascii="Times New Roman" w:hAnsi="Times New Roman" w:cs="Times New Roman"/>
                <w:sz w:val="28"/>
                <w:szCs w:val="28"/>
              </w:rPr>
              <w:t>баллов</w:t>
            </w:r>
          </w:p>
        </w:tc>
      </w:tr>
      <w:tr w:rsidR="00EE280A" w:rsidTr="00EE280A">
        <w:trPr>
          <w:trHeight w:val="1405"/>
        </w:trPr>
        <w:tc>
          <w:tcPr>
            <w:tcW w:w="3652" w:type="dxa"/>
          </w:tcPr>
          <w:p w:rsidR="00EE280A" w:rsidRPr="001078AF" w:rsidRDefault="00EE280A" w:rsidP="00EE280A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ab/>
              <w:t>Решите уравнение: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а) 8</w:t>
            </w:r>
            <w:r w:rsidRPr="001078AF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= –62,4 + 5</w:t>
            </w:r>
            <w:r w:rsidRPr="001078AF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078A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840" w:dyaOrig="520">
                <v:shape id="_x0000_i1053" type="#_x0000_t75" style="width:92.35pt;height:25.85pt" o:ole="" fillcolor="window">
                  <v:imagedata r:id="rId63" o:title=""/>
                </v:shape>
                <o:OLEObject Type="Embed" ProgID="Equation.3" ShapeID="_x0000_i1053" DrawAspect="Content" ObjectID="_1439031882" r:id="rId64"/>
              </w:objec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E280A" w:rsidRPr="001078AF" w:rsidRDefault="00EE280A" w:rsidP="00EE280A">
            <w:pPr>
              <w:tabs>
                <w:tab w:val="left" w:pos="284"/>
              </w:tabs>
              <w:spacing w:before="80"/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078A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180" w:dyaOrig="520">
                <v:shape id="_x0000_i1054" type="#_x0000_t75" style="width:58.7pt;height:25.85pt" o:ole="" fillcolor="window">
                  <v:imagedata r:id="rId65" o:title=""/>
                </v:shape>
                <o:OLEObject Type="Embed" ProgID="Equation.3" ShapeID="_x0000_i1054" DrawAspect="Content" ObjectID="_1439031883" r:id="rId66"/>
              </w:objec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133" w:type="dxa"/>
          </w:tcPr>
          <w:p w:rsidR="00EE280A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1 балл</w:t>
            </w: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3403" w:type="dxa"/>
          </w:tcPr>
          <w:p w:rsidR="00EE280A" w:rsidRPr="001078AF" w:rsidRDefault="00EE280A" w:rsidP="00EE280A">
            <w:pPr>
              <w:tabs>
                <w:tab w:val="left" w:pos="284"/>
              </w:tabs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1.Решите уравнение: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а) 7</w:t>
            </w:r>
            <w:r w:rsidRPr="001078AF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= –95,4 – 2</w:t>
            </w:r>
            <w:r w:rsidRPr="001078AF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078A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860" w:dyaOrig="520">
                <v:shape id="_x0000_i1055" type="#_x0000_t75" style="width:93.15pt;height:25.85pt" o:ole="" fillcolor="window">
                  <v:imagedata r:id="rId67" o:title=""/>
                </v:shape>
                <o:OLEObject Type="Embed" ProgID="Equation.3" ShapeID="_x0000_i1055" DrawAspect="Content" ObjectID="_1439031884" r:id="rId68"/>
              </w:objec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E280A" w:rsidRPr="001078AF" w:rsidRDefault="00EE280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1078A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240" w:dyaOrig="520">
                <v:shape id="_x0000_i1056" type="#_x0000_t75" style="width:61.85pt;height:25.85pt" o:ole="" fillcolor="window">
                  <v:imagedata r:id="rId69" o:title=""/>
                </v:shape>
                <o:OLEObject Type="Embed" ProgID="Equation.3" ShapeID="_x0000_i1056" DrawAspect="Content" ObjectID="_1439031885" r:id="rId70"/>
              </w:object>
            </w:r>
          </w:p>
        </w:tc>
        <w:tc>
          <w:tcPr>
            <w:tcW w:w="1383" w:type="dxa"/>
          </w:tcPr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1балл</w:t>
            </w: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</w:tr>
      <w:tr w:rsidR="00EE280A" w:rsidTr="00EE280A">
        <w:trPr>
          <w:trHeight w:val="1737"/>
        </w:trPr>
        <w:tc>
          <w:tcPr>
            <w:tcW w:w="3652" w:type="dxa"/>
          </w:tcPr>
          <w:p w:rsidR="00EE280A" w:rsidRPr="001078AF" w:rsidRDefault="00EE280A" w:rsidP="00EE280A">
            <w:pPr>
              <w:tabs>
                <w:tab w:val="left" w:pos="284"/>
              </w:tabs>
              <w:spacing w:before="40"/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В одной бочке в 3 раза больше бензина, чем в другой.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br/>
              <w:t>Если из первой бочки отлить 78 л бензина, а во вторую добавить 42 л, то бензина в бочках будет поровну.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br/>
              <w:t>Сколько бензина в каждой бочке?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</w:tcPr>
          <w:p w:rsidR="00EE280A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FF61ED"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  <w:tc>
          <w:tcPr>
            <w:tcW w:w="3403" w:type="dxa"/>
          </w:tcPr>
          <w:p w:rsidR="00EE280A" w:rsidRPr="001078AF" w:rsidRDefault="00EE280A" w:rsidP="00EE280A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2. 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      </w:r>
          </w:p>
        </w:tc>
        <w:tc>
          <w:tcPr>
            <w:tcW w:w="1383" w:type="dxa"/>
          </w:tcPr>
          <w:p w:rsidR="00EE280A" w:rsidRPr="001078AF" w:rsidRDefault="00EE280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FF61ED"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</w:tr>
      <w:tr w:rsidR="00EE280A" w:rsidTr="00EE280A">
        <w:trPr>
          <w:trHeight w:val="1596"/>
        </w:trPr>
        <w:tc>
          <w:tcPr>
            <w:tcW w:w="3652" w:type="dxa"/>
          </w:tcPr>
          <w:p w:rsidR="00EE280A" w:rsidRPr="001078AF" w:rsidRDefault="00EE280A" w:rsidP="00EE280A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ab/>
              <w:t>Скорость автобуса на 26 км/ч меньше скорости легкового автомобиля. Автобус за 5 ч проходит такой же путь, как легковой автомобиль за 3 ч. Найдите скорость автобуса.</w:t>
            </w:r>
          </w:p>
          <w:p w:rsidR="00EE280A" w:rsidRPr="001078AF" w:rsidRDefault="00EE280A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</w:tcPr>
          <w:p w:rsidR="00EE280A" w:rsidRPr="001078AF" w:rsidRDefault="00EE280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3403" w:type="dxa"/>
          </w:tcPr>
          <w:p w:rsidR="00EE280A" w:rsidRPr="001078AF" w:rsidRDefault="00EE280A" w:rsidP="00EE280A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3. Теплоход за 7 ч проходит такой же путь, как катер за 4 ч. Найдите скорость теплохода, если она меньше скорости катера на 24 км/ч.</w:t>
            </w:r>
          </w:p>
          <w:p w:rsidR="00EE280A" w:rsidRPr="001078AF" w:rsidRDefault="00EE280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EE280A" w:rsidRPr="001078AF" w:rsidRDefault="00EE280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61ED" w:rsidRPr="001078AF" w:rsidRDefault="00FF61ED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1078AF" w:rsidTr="00EE280A">
        <w:trPr>
          <w:trHeight w:val="1596"/>
        </w:trPr>
        <w:tc>
          <w:tcPr>
            <w:tcW w:w="3652" w:type="dxa"/>
          </w:tcPr>
          <w:p w:rsidR="001078AF" w:rsidRPr="001078AF" w:rsidRDefault="001078AF" w:rsidP="00393878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4. Периметр треугольника АВС равен 28 см. Сторона </w:t>
            </w:r>
            <w:proofErr w:type="gramStart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proofErr w:type="gramEnd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в 2 раза больше стороны АВ, а сторона АС на 2 см меньше стороны ВС. Найди стороны треугольника.</w:t>
            </w:r>
          </w:p>
        </w:tc>
        <w:tc>
          <w:tcPr>
            <w:tcW w:w="1133" w:type="dxa"/>
          </w:tcPr>
          <w:p w:rsidR="001078AF" w:rsidRPr="001078AF" w:rsidRDefault="001078AF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3 балла</w:t>
            </w:r>
          </w:p>
        </w:tc>
        <w:tc>
          <w:tcPr>
            <w:tcW w:w="3403" w:type="dxa"/>
          </w:tcPr>
          <w:p w:rsidR="001078AF" w:rsidRPr="001078AF" w:rsidRDefault="001078AF" w:rsidP="00393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4. Периметр треугольника АВС равен 21 см. Сторона АВ в 2 раза меньше стороны </w:t>
            </w:r>
            <w:proofErr w:type="gramStart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СВ</w:t>
            </w:r>
            <w:proofErr w:type="gramEnd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, а сторона СВ на 4 см больше стороны АС. Найди стороны треугольника.</w:t>
            </w:r>
          </w:p>
        </w:tc>
        <w:tc>
          <w:tcPr>
            <w:tcW w:w="138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1078AF" w:rsidTr="00846F51">
        <w:trPr>
          <w:trHeight w:val="735"/>
        </w:trPr>
        <w:tc>
          <w:tcPr>
            <w:tcW w:w="3652" w:type="dxa"/>
          </w:tcPr>
          <w:p w:rsidR="001078AF" w:rsidRPr="001078AF" w:rsidRDefault="001078AF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5.Найдите два корня уравнения</w:t>
            </w:r>
          </w:p>
          <w:p w:rsidR="001078AF" w:rsidRPr="001078AF" w:rsidRDefault="001078AF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| –0,42 | = | </w:t>
            </w:r>
            <w:r w:rsidRPr="001078AF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| 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| –2,8 |.</w:t>
            </w:r>
          </w:p>
        </w:tc>
        <w:tc>
          <w:tcPr>
            <w:tcW w:w="113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  <w:tc>
          <w:tcPr>
            <w:tcW w:w="340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5.Найдите два корня уравнения</w:t>
            </w: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 | –0,85 | = | –3,4 | </w:t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| </w:t>
            </w:r>
            <w:proofErr w:type="spellStart"/>
            <w:r w:rsidRPr="001078AF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|.</w:t>
            </w:r>
          </w:p>
        </w:tc>
        <w:tc>
          <w:tcPr>
            <w:tcW w:w="138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1078AF" w:rsidTr="00ED735C">
        <w:trPr>
          <w:trHeight w:val="836"/>
        </w:trPr>
        <w:tc>
          <w:tcPr>
            <w:tcW w:w="3652" w:type="dxa"/>
          </w:tcPr>
          <w:p w:rsidR="001078AF" w:rsidRPr="001078AF" w:rsidRDefault="001078AF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6. Реши уравнение:</w:t>
            </w:r>
          </w:p>
          <w:p w:rsidR="001078AF" w:rsidRPr="001078AF" w:rsidRDefault="001078AF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(│Х│ +2)∙(│Х│- 3) = 0</w:t>
            </w:r>
          </w:p>
        </w:tc>
        <w:tc>
          <w:tcPr>
            <w:tcW w:w="113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5 баллов</w:t>
            </w:r>
          </w:p>
        </w:tc>
        <w:tc>
          <w:tcPr>
            <w:tcW w:w="3403" w:type="dxa"/>
          </w:tcPr>
          <w:p w:rsidR="001078AF" w:rsidRPr="001078AF" w:rsidRDefault="001078AF" w:rsidP="00FF61ED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6. Реши уравнение:</w:t>
            </w: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(4 + </w:t>
            </w:r>
            <w:proofErr w:type="spellStart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│х│</w:t>
            </w:r>
            <w:proofErr w:type="spellEnd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)∙(</w:t>
            </w:r>
            <w:proofErr w:type="spellStart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│х│</w:t>
            </w:r>
            <w:proofErr w:type="spellEnd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- 1) = 0</w:t>
            </w:r>
          </w:p>
        </w:tc>
        <w:tc>
          <w:tcPr>
            <w:tcW w:w="138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  <w:tr w:rsidR="001078AF" w:rsidTr="00ED735C">
        <w:trPr>
          <w:trHeight w:val="971"/>
        </w:trPr>
        <w:tc>
          <w:tcPr>
            <w:tcW w:w="3652" w:type="dxa"/>
          </w:tcPr>
          <w:p w:rsidR="001078AF" w:rsidRPr="001078AF" w:rsidRDefault="001078AF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7.Найди </w:t>
            </w:r>
            <w:proofErr w:type="gramStart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значение</w:t>
            </w:r>
            <w:proofErr w:type="gramEnd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а при котором уравнения имеют общий корень</w:t>
            </w:r>
          </w:p>
          <w:p w:rsidR="001078AF" w:rsidRPr="001078AF" w:rsidRDefault="001078AF" w:rsidP="00EE280A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2х -3 =7  и  а – 3х =1</w:t>
            </w:r>
          </w:p>
        </w:tc>
        <w:tc>
          <w:tcPr>
            <w:tcW w:w="113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  <w:tc>
          <w:tcPr>
            <w:tcW w:w="3403" w:type="dxa"/>
          </w:tcPr>
          <w:p w:rsidR="001078AF" w:rsidRPr="001078AF" w:rsidRDefault="001078AF" w:rsidP="00ED735C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7.Найди </w:t>
            </w:r>
            <w:proofErr w:type="gramStart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значение</w:t>
            </w:r>
            <w:proofErr w:type="gramEnd"/>
            <w:r w:rsidRPr="001078AF">
              <w:rPr>
                <w:rFonts w:ascii="Times New Roman" w:hAnsi="Times New Roman" w:cs="Times New Roman"/>
                <w:sz w:val="24"/>
                <w:szCs w:val="24"/>
              </w:rPr>
              <w:t xml:space="preserve"> а при котором уравнения имеют общий корень</w:t>
            </w:r>
          </w:p>
          <w:p w:rsidR="001078AF" w:rsidRPr="001078AF" w:rsidRDefault="001078AF" w:rsidP="00ED735C">
            <w:pPr>
              <w:tabs>
                <w:tab w:val="left" w:pos="284"/>
                <w:tab w:val="left" w:pos="25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5 – 3х = - 1 и  5х – а = 3.</w:t>
            </w: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78AF" w:rsidRPr="001078AF" w:rsidRDefault="001078AF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78AF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</w:tbl>
    <w:p w:rsidR="001078AF" w:rsidRDefault="001078AF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1078AF" w:rsidRDefault="001078AF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838FD" w:rsidRDefault="00846F51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46F5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</w:t>
      </w:r>
      <w:r w:rsidR="00A17916">
        <w:rPr>
          <w:rFonts w:ascii="Times New Roman" w:hAnsi="Times New Roman" w:cs="Times New Roman"/>
          <w:sz w:val="28"/>
          <w:szCs w:val="28"/>
        </w:rPr>
        <w:t>Контрольная работа №14</w:t>
      </w:r>
      <w:r w:rsidRPr="00846F51">
        <w:rPr>
          <w:rFonts w:ascii="Times New Roman" w:hAnsi="Times New Roman" w:cs="Times New Roman"/>
          <w:sz w:val="28"/>
          <w:szCs w:val="28"/>
        </w:rPr>
        <w:t xml:space="preserve"> по теме</w:t>
      </w:r>
      <w:r w:rsidRPr="00846F51">
        <w:rPr>
          <w:rFonts w:ascii="Times New Roman" w:eastAsia="Calibri" w:hAnsi="Times New Roman" w:cs="Times New Roman"/>
          <w:sz w:val="28"/>
          <w:szCs w:val="28"/>
        </w:rPr>
        <w:t xml:space="preserve"> «Координаты на плоскости»</w:t>
      </w:r>
    </w:p>
    <w:tbl>
      <w:tblPr>
        <w:tblStyle w:val="a3"/>
        <w:tblW w:w="9807" w:type="dxa"/>
        <w:tblLayout w:type="fixed"/>
        <w:tblLook w:val="04A0"/>
      </w:tblPr>
      <w:tblGrid>
        <w:gridCol w:w="4503"/>
        <w:gridCol w:w="524"/>
        <w:gridCol w:w="4248"/>
        <w:gridCol w:w="532"/>
      </w:tblGrid>
      <w:tr w:rsidR="005B4DB7" w:rsidTr="009A5D4A">
        <w:tc>
          <w:tcPr>
            <w:tcW w:w="4503" w:type="dxa"/>
          </w:tcPr>
          <w:p w:rsidR="005B4DB7" w:rsidRPr="00105661" w:rsidRDefault="005B4DB7" w:rsidP="00285C1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05661">
              <w:rPr>
                <w:rFonts w:ascii="Times New Roman" w:hAnsi="Times New Roman" w:cs="Times New Roman"/>
                <w:sz w:val="28"/>
                <w:szCs w:val="28"/>
              </w:rPr>
              <w:t xml:space="preserve">          Вариант 1</w:t>
            </w:r>
          </w:p>
        </w:tc>
        <w:tc>
          <w:tcPr>
            <w:tcW w:w="524" w:type="dxa"/>
          </w:tcPr>
          <w:p w:rsidR="005B4DB7" w:rsidRPr="00105661" w:rsidRDefault="005B4DB7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48" w:type="dxa"/>
          </w:tcPr>
          <w:p w:rsidR="005B4DB7" w:rsidRPr="00105661" w:rsidRDefault="005B4DB7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661">
              <w:rPr>
                <w:rFonts w:ascii="Times New Roman" w:hAnsi="Times New Roman" w:cs="Times New Roman"/>
                <w:sz w:val="28"/>
                <w:szCs w:val="28"/>
              </w:rPr>
              <w:t>Вариант 2</w:t>
            </w:r>
          </w:p>
        </w:tc>
        <w:tc>
          <w:tcPr>
            <w:tcW w:w="532" w:type="dxa"/>
          </w:tcPr>
          <w:p w:rsidR="005B4DB7" w:rsidRPr="00FF074B" w:rsidRDefault="005B4DB7" w:rsidP="00285C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5661" w:rsidTr="009A5D4A">
        <w:trPr>
          <w:trHeight w:val="2173"/>
        </w:trPr>
        <w:tc>
          <w:tcPr>
            <w:tcW w:w="4503" w:type="dxa"/>
          </w:tcPr>
          <w:p w:rsidR="00105661" w:rsidRPr="009A5D4A" w:rsidRDefault="00105661" w:rsidP="00105661">
            <w:pPr>
              <w:rPr>
                <w:rFonts w:ascii="Times New Roman" w:hAnsi="Times New Roman" w:cs="Times New Roman"/>
              </w:rPr>
            </w:pPr>
            <w:r w:rsidRPr="009A5D4A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423545</wp:posOffset>
                  </wp:positionV>
                  <wp:extent cx="2406015" cy="1977390"/>
                  <wp:effectExtent l="19050" t="0" r="0" b="0"/>
                  <wp:wrapTight wrapText="bothSides">
                    <wp:wrapPolygon edited="0">
                      <wp:start x="-171" y="0"/>
                      <wp:lineTo x="-171" y="21434"/>
                      <wp:lineTo x="21549" y="21434"/>
                      <wp:lineTo x="21549" y="0"/>
                      <wp:lineTo x="-171" y="0"/>
                    </wp:wrapPolygon>
                  </wp:wrapTight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6015" cy="1977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A5D4A">
              <w:rPr>
                <w:rFonts w:ascii="Times New Roman" w:hAnsi="Times New Roman" w:cs="Times New Roman"/>
              </w:rPr>
              <w:t>1.Запишите координаты точек изображённых на рисунке.</w:t>
            </w:r>
          </w:p>
        </w:tc>
        <w:tc>
          <w:tcPr>
            <w:tcW w:w="524" w:type="dxa"/>
          </w:tcPr>
          <w:p w:rsidR="00105661" w:rsidRDefault="00105661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Default="009A5D4A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Default="009A5D4A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Default="009A5D4A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9A5D4A" w:rsidRPr="009A5D4A" w:rsidRDefault="009A5D4A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248" w:type="dxa"/>
          </w:tcPr>
          <w:p w:rsidR="00105661" w:rsidRPr="009A5D4A" w:rsidRDefault="00105661" w:rsidP="00105661">
            <w:pPr>
              <w:rPr>
                <w:rFonts w:ascii="Times New Roman" w:hAnsi="Times New Roman" w:cs="Times New Roman"/>
              </w:rPr>
            </w:pPr>
            <w:r w:rsidRPr="009A5D4A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46990</wp:posOffset>
                  </wp:positionH>
                  <wp:positionV relativeFrom="paragraph">
                    <wp:posOffset>363855</wp:posOffset>
                  </wp:positionV>
                  <wp:extent cx="2089785" cy="2037080"/>
                  <wp:effectExtent l="19050" t="0" r="5715" b="0"/>
                  <wp:wrapTight wrapText="bothSides">
                    <wp:wrapPolygon edited="0">
                      <wp:start x="-197" y="0"/>
                      <wp:lineTo x="-197" y="21411"/>
                      <wp:lineTo x="21659" y="21411"/>
                      <wp:lineTo x="21659" y="0"/>
                      <wp:lineTo x="-197" y="0"/>
                    </wp:wrapPolygon>
                  </wp:wrapTight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9785" cy="2037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A5D4A">
              <w:rPr>
                <w:rFonts w:ascii="Times New Roman" w:hAnsi="Times New Roman" w:cs="Times New Roman"/>
              </w:rPr>
              <w:t>1.Запишите координаты точек изображённых на рисунке.</w:t>
            </w:r>
          </w:p>
        </w:tc>
        <w:tc>
          <w:tcPr>
            <w:tcW w:w="532" w:type="dxa"/>
          </w:tcPr>
          <w:p w:rsidR="00105661" w:rsidRDefault="00105661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Default="009A5D4A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Default="009A5D4A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Default="009A5D4A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9A5D4A" w:rsidRDefault="009A5D4A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05661" w:rsidTr="009A5D4A">
        <w:trPr>
          <w:trHeight w:val="1127"/>
        </w:trPr>
        <w:tc>
          <w:tcPr>
            <w:tcW w:w="4503" w:type="dxa"/>
          </w:tcPr>
          <w:p w:rsidR="00105661" w:rsidRPr="009A5D4A" w:rsidRDefault="00105661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2.Не выполняя построения, определи в какой четверти расположены каждая из следующих точек</w:t>
            </w:r>
            <w:proofErr w:type="gramStart"/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 А</w:t>
            </w:r>
            <w:proofErr w:type="gramEnd"/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(-3;1),В(6; -8),</w:t>
            </w:r>
          </w:p>
          <w:p w:rsidR="00105661" w:rsidRPr="009A5D4A" w:rsidRDefault="00105661" w:rsidP="009A5D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С(-8; -0,5), Е</w:t>
            </w:r>
            <w:proofErr w:type="gramStart"/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0; -8), К(2; 0).</w:t>
            </w:r>
          </w:p>
        </w:tc>
        <w:tc>
          <w:tcPr>
            <w:tcW w:w="524" w:type="dxa"/>
          </w:tcPr>
          <w:p w:rsidR="00105661" w:rsidRDefault="00105661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5D4A" w:rsidRPr="009A5D4A" w:rsidRDefault="009A5D4A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б</w:t>
            </w:r>
          </w:p>
        </w:tc>
        <w:tc>
          <w:tcPr>
            <w:tcW w:w="4248" w:type="dxa"/>
          </w:tcPr>
          <w:p w:rsidR="00105661" w:rsidRPr="009A5D4A" w:rsidRDefault="00105661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2. Не выполняя построения, определи в какой четверти расположены каждая из следующих точек  А(3;-7), В(0</w:t>
            </w:r>
            <w:r w:rsidR="009A5D4A" w:rsidRPr="009A5D4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4),С(-1; 0), Е</w:t>
            </w:r>
            <w:proofErr w:type="gramStart"/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3; 8), К(-2; 6).</w:t>
            </w:r>
          </w:p>
        </w:tc>
        <w:tc>
          <w:tcPr>
            <w:tcW w:w="532" w:type="dxa"/>
          </w:tcPr>
          <w:p w:rsidR="00105661" w:rsidRDefault="00105661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Pr="009A5D4A" w:rsidRDefault="009A5D4A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б</w:t>
            </w:r>
          </w:p>
        </w:tc>
      </w:tr>
      <w:tr w:rsidR="00105661" w:rsidTr="009A5D4A">
        <w:trPr>
          <w:trHeight w:val="1432"/>
        </w:trPr>
        <w:tc>
          <w:tcPr>
            <w:tcW w:w="4503" w:type="dxa"/>
          </w:tcPr>
          <w:p w:rsidR="00105661" w:rsidRPr="009A5D4A" w:rsidRDefault="009A5D4A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Отметьте на координатной плоскости точки  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</w:rPr>
              <w:t>(-4; 6),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6; 1), 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-8; -2), 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7; 3). Проведите прямые 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M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L</w:t>
            </w:r>
            <w:r w:rsidR="00105661" w:rsidRPr="009A5D4A">
              <w:rPr>
                <w:rFonts w:ascii="Times New Roman" w:hAnsi="Times New Roman" w:cs="Times New Roman"/>
                <w:sz w:val="24"/>
                <w:szCs w:val="24"/>
              </w:rPr>
              <w:t>. Найдите координаты точки пересечения этих прямых.</w:t>
            </w:r>
          </w:p>
          <w:p w:rsidR="00105661" w:rsidRPr="009A5D4A" w:rsidRDefault="00105661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" w:type="dxa"/>
          </w:tcPr>
          <w:p w:rsidR="00105661" w:rsidRDefault="00105661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5D4A" w:rsidRPr="009A5D4A" w:rsidRDefault="009A5D4A" w:rsidP="00105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б.</w:t>
            </w:r>
          </w:p>
        </w:tc>
        <w:tc>
          <w:tcPr>
            <w:tcW w:w="4248" w:type="dxa"/>
          </w:tcPr>
          <w:p w:rsidR="00105661" w:rsidRPr="009A5D4A" w:rsidRDefault="009A5D4A" w:rsidP="009A5D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3. Отметьте на координатной плоскости точки  </w:t>
            </w:r>
            <w:r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(4; 7),</w:t>
            </w:r>
            <w:r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-8; 9), </w:t>
            </w:r>
            <w:r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-12; -1), </w:t>
            </w:r>
            <w:r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(2;-6 3). Проведите прямые </w:t>
            </w:r>
            <w:r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N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9A5D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L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координаты точки пересечения этих прямых.   </w:t>
            </w:r>
          </w:p>
        </w:tc>
        <w:tc>
          <w:tcPr>
            <w:tcW w:w="532" w:type="dxa"/>
          </w:tcPr>
          <w:p w:rsidR="00105661" w:rsidRDefault="00105661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5D4A" w:rsidRPr="009A5D4A" w:rsidRDefault="009A5D4A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б</w:t>
            </w:r>
          </w:p>
        </w:tc>
      </w:tr>
      <w:tr w:rsidR="005B4DB7" w:rsidTr="009A5D4A">
        <w:trPr>
          <w:trHeight w:val="2173"/>
        </w:trPr>
        <w:tc>
          <w:tcPr>
            <w:tcW w:w="4503" w:type="dxa"/>
          </w:tcPr>
          <w:p w:rsidR="005B4DB7" w:rsidRPr="009A5D4A" w:rsidRDefault="009A5D4A" w:rsidP="001078AF">
            <w:pPr>
              <w:tabs>
                <w:tab w:val="left" w:pos="227"/>
              </w:tabs>
              <w:spacing w:before="80"/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="001078AF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а) 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 координатной плоскости постройте отрезок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proofErr w:type="gramStart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прямую</w:t>
            </w:r>
            <w:proofErr w:type="gramEnd"/>
            <w:r w:rsidR="005B4DB7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К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если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 (–4; 6),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(–1; 0),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 (–8; –1),</w:t>
            </w:r>
          </w:p>
          <w:p w:rsidR="005B4DB7" w:rsidRPr="009A5D4A" w:rsidRDefault="005B4DB7" w:rsidP="005B4DB7">
            <w:pPr>
              <w:tabs>
                <w:tab w:val="left" w:pos="227"/>
              </w:tabs>
              <w:spacing w:before="80"/>
              <w:ind w:left="227" w:hanging="227"/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(6; 6). </w:t>
            </w:r>
          </w:p>
          <w:p w:rsidR="005B4DB7" w:rsidRPr="009A5D4A" w:rsidRDefault="001078AF" w:rsidP="005B4DB7">
            <w:pPr>
              <w:tabs>
                <w:tab w:val="left" w:pos="227"/>
              </w:tabs>
              <w:spacing w:before="8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шите координаты точек пересечения прямой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К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 построенным отрезком и осями координат.</w:t>
            </w:r>
          </w:p>
          <w:p w:rsidR="005B4DB7" w:rsidRPr="009A5D4A" w:rsidRDefault="005B4DB7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" w:type="dxa"/>
          </w:tcPr>
          <w:p w:rsidR="005B4DB7" w:rsidRPr="009A5D4A" w:rsidRDefault="005B4DB7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3878" w:rsidRPr="009A5D4A" w:rsidRDefault="00DD68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б</w:t>
            </w:r>
          </w:p>
          <w:p w:rsidR="00393878" w:rsidRDefault="0039387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6840" w:rsidRDefault="00DD68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6840" w:rsidRDefault="00DD68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6840" w:rsidRPr="009A5D4A" w:rsidRDefault="00DD68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б</w:t>
            </w:r>
          </w:p>
        </w:tc>
        <w:tc>
          <w:tcPr>
            <w:tcW w:w="4248" w:type="dxa"/>
          </w:tcPr>
          <w:p w:rsidR="005B4DB7" w:rsidRPr="00411B16" w:rsidRDefault="009A5D4A" w:rsidP="005B4DB7">
            <w:pPr>
              <w:tabs>
                <w:tab w:val="left" w:pos="227"/>
              </w:tabs>
              <w:spacing w:before="8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5B4DB7" w:rsidRPr="009A5D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1078AF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 координатной плоскости постройте отрезок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CD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proofErr w:type="gramStart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прямую</w:t>
            </w:r>
            <w:proofErr w:type="gramEnd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BE</w:t>
            </w:r>
            <w:r w:rsidR="005B4DB7" w:rsidRPr="00411B1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если</w:t>
            </w:r>
            <w:r w:rsidR="005B4DB7" w:rsidRPr="00411B1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 </w:t>
            </w:r>
            <w:r w:rsidR="005B4DB7" w:rsidRPr="00411B1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(–3; 6),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 </w:t>
            </w:r>
            <w:r w:rsidR="005B4DB7" w:rsidRPr="00411B1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(–6; 0),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 </w:t>
            </w:r>
            <w:r w:rsidR="005B4DB7" w:rsidRPr="00411B1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(–6; 5), </w:t>
            </w:r>
          </w:p>
          <w:p w:rsidR="005B4DB7" w:rsidRPr="00411B16" w:rsidRDefault="005B4DB7" w:rsidP="005B4DB7">
            <w:pPr>
              <w:tabs>
                <w:tab w:val="left" w:pos="227"/>
              </w:tabs>
              <w:spacing w:before="8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E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 </w:t>
            </w:r>
            <w:r w:rsidRPr="00411B1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(8; –2). </w:t>
            </w:r>
          </w:p>
          <w:p w:rsidR="005B4DB7" w:rsidRPr="009A5D4A" w:rsidRDefault="001078AF" w:rsidP="005B4DB7">
            <w:pPr>
              <w:tabs>
                <w:tab w:val="left" w:pos="227"/>
              </w:tabs>
              <w:spacing w:before="80"/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шите координаты точек пересечения прямой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BE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 построенным отрезком и осями координат.</w:t>
            </w:r>
          </w:p>
        </w:tc>
        <w:tc>
          <w:tcPr>
            <w:tcW w:w="532" w:type="dxa"/>
          </w:tcPr>
          <w:p w:rsidR="00393878" w:rsidRPr="009A5D4A" w:rsidRDefault="00393878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93878" w:rsidRPr="009A5D4A" w:rsidRDefault="00DD6840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б</w:t>
            </w:r>
          </w:p>
          <w:p w:rsidR="005B4DB7" w:rsidRDefault="005B4DB7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D6840" w:rsidRDefault="00DD6840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D6840" w:rsidRDefault="00DD6840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D6840" w:rsidRPr="009A5D4A" w:rsidRDefault="00DD6840" w:rsidP="00393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б</w:t>
            </w:r>
          </w:p>
        </w:tc>
      </w:tr>
      <w:tr w:rsidR="005B4DB7" w:rsidTr="009A5D4A">
        <w:trPr>
          <w:trHeight w:val="1284"/>
        </w:trPr>
        <w:tc>
          <w:tcPr>
            <w:tcW w:w="4503" w:type="dxa"/>
          </w:tcPr>
          <w:p w:rsidR="005B4DB7" w:rsidRPr="009A5D4A" w:rsidRDefault="009A5D4A" w:rsidP="005B4DB7">
            <w:pPr>
              <w:tabs>
                <w:tab w:val="left" w:pos="227"/>
              </w:tabs>
              <w:spacing w:before="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 xml:space="preserve">Постройте угол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ОС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, равный 60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Отметьте на стороне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В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у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проведите через нее </w:t>
            </w:r>
            <w:r w:rsidR="005B4DB7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прямые</w:t>
            </w:r>
            <w:proofErr w:type="gramEnd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ерпендикулярные сторонам угла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ОС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5B4DB7" w:rsidRPr="009A5D4A" w:rsidRDefault="005B4DB7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" w:type="dxa"/>
          </w:tcPr>
          <w:p w:rsidR="00393878" w:rsidRDefault="0039387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6840" w:rsidRPr="009A5D4A" w:rsidRDefault="00DD68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б</w:t>
            </w:r>
          </w:p>
        </w:tc>
        <w:tc>
          <w:tcPr>
            <w:tcW w:w="4248" w:type="dxa"/>
          </w:tcPr>
          <w:p w:rsidR="005B4DB7" w:rsidRPr="009A5D4A" w:rsidRDefault="009A5D4A" w:rsidP="005B4DB7">
            <w:pPr>
              <w:tabs>
                <w:tab w:val="left" w:pos="227"/>
              </w:tabs>
              <w:spacing w:before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 xml:space="preserve">Постройте угол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AOK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, равный 50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Отметьте на стороне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proofErr w:type="gramStart"/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A</w:t>
            </w:r>
            <w:proofErr w:type="gramEnd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у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проведите через нее прямые, перпендикулярные сторонам угла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32" w:type="dxa"/>
          </w:tcPr>
          <w:p w:rsidR="00393878" w:rsidRDefault="0039387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D6840" w:rsidRPr="009A5D4A" w:rsidRDefault="00DD6840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б</w:t>
            </w:r>
          </w:p>
        </w:tc>
      </w:tr>
      <w:tr w:rsidR="005B4DB7" w:rsidTr="009A5D4A">
        <w:trPr>
          <w:trHeight w:val="1127"/>
        </w:trPr>
        <w:tc>
          <w:tcPr>
            <w:tcW w:w="4503" w:type="dxa"/>
          </w:tcPr>
          <w:p w:rsidR="005B4DB7" w:rsidRPr="009A5D4A" w:rsidRDefault="009A5D4A" w:rsidP="005B4DB7">
            <w:pPr>
              <w:tabs>
                <w:tab w:val="left" w:pos="227"/>
              </w:tabs>
              <w:spacing w:before="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Постройте угол, равный 105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Отметьте внутри этого угла точку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проведите через нее </w:t>
            </w:r>
            <w:r w:rsidR="005B4DB7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прямые</w:t>
            </w:r>
            <w:proofErr w:type="gramEnd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, параллельные сторонам угла.</w:t>
            </w:r>
          </w:p>
          <w:p w:rsidR="005B4DB7" w:rsidRPr="009A5D4A" w:rsidRDefault="005B4DB7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" w:type="dxa"/>
          </w:tcPr>
          <w:p w:rsidR="00393878" w:rsidRDefault="0039387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6840" w:rsidRPr="009A5D4A" w:rsidRDefault="00DD68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б</w:t>
            </w:r>
          </w:p>
        </w:tc>
        <w:tc>
          <w:tcPr>
            <w:tcW w:w="4248" w:type="dxa"/>
          </w:tcPr>
          <w:p w:rsidR="005B4DB7" w:rsidRPr="009A5D4A" w:rsidRDefault="009A5D4A" w:rsidP="005B4DB7">
            <w:pPr>
              <w:tabs>
                <w:tab w:val="left" w:pos="227"/>
              </w:tabs>
              <w:spacing w:before="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Постройте угол, равный 115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Отметьте внутри этого угла точку </w:t>
            </w:r>
            <w:r w:rsidR="005B4DB7" w:rsidRPr="009A5D4A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проведите через нее </w:t>
            </w:r>
            <w:proofErr w:type="gramStart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прямые</w:t>
            </w:r>
            <w:proofErr w:type="gramEnd"/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, параллельные сторонам угла.</w:t>
            </w:r>
          </w:p>
          <w:p w:rsidR="005B4DB7" w:rsidRPr="009A5D4A" w:rsidRDefault="005B4DB7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2" w:type="dxa"/>
          </w:tcPr>
          <w:p w:rsidR="00393878" w:rsidRDefault="00393878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D6840" w:rsidRPr="009A5D4A" w:rsidRDefault="00DD6840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б</w:t>
            </w:r>
          </w:p>
        </w:tc>
      </w:tr>
      <w:tr w:rsidR="005B4DB7" w:rsidTr="009A5D4A">
        <w:trPr>
          <w:trHeight w:val="1331"/>
        </w:trPr>
        <w:tc>
          <w:tcPr>
            <w:tcW w:w="4503" w:type="dxa"/>
          </w:tcPr>
          <w:p w:rsidR="005B4DB7" w:rsidRPr="009A5D4A" w:rsidRDefault="009A5D4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="005B4DB7" w:rsidRPr="009A5D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>Начертите на координатной плоскости такую фигуру, абсцисса и ордината любой точки которой удовлетворяют условиям:</w:t>
            </w:r>
          </w:p>
          <w:p w:rsidR="005B4DB7" w:rsidRPr="009A5D4A" w:rsidRDefault="005B4DB7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3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2; 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–1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.</w:t>
            </w:r>
          </w:p>
        </w:tc>
        <w:tc>
          <w:tcPr>
            <w:tcW w:w="524" w:type="dxa"/>
          </w:tcPr>
          <w:p w:rsidR="005B4DB7" w:rsidRPr="009A5D4A" w:rsidRDefault="00393878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93878" w:rsidRPr="009A5D4A" w:rsidRDefault="00DD6840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б</w:t>
            </w:r>
          </w:p>
        </w:tc>
        <w:tc>
          <w:tcPr>
            <w:tcW w:w="4248" w:type="dxa"/>
          </w:tcPr>
          <w:p w:rsidR="0003743F" w:rsidRPr="009A5D4A" w:rsidRDefault="009A5D4A" w:rsidP="00E94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="005B4DB7" w:rsidRPr="009A5D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5B4DB7"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чертите на координатной плоскости такую фигуру, абсцисса и ордината любой точки которой удовлетворяют условиям: </w:t>
            </w:r>
          </w:p>
          <w:p w:rsidR="005B4DB7" w:rsidRPr="009A5D4A" w:rsidRDefault="005B4DB7" w:rsidP="00E94D5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–1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</w:t>
            </w:r>
            <w:r w:rsidRPr="009A5D4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03743F" w:rsidRPr="009A5D4A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–2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A5D4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3"/>
            </w:r>
            <w:r w:rsidRPr="009A5D4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2.</w:t>
            </w:r>
          </w:p>
        </w:tc>
        <w:tc>
          <w:tcPr>
            <w:tcW w:w="532" w:type="dxa"/>
          </w:tcPr>
          <w:p w:rsidR="005B4DB7" w:rsidRPr="009A5D4A" w:rsidRDefault="005B4DB7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93878" w:rsidRPr="009A5D4A" w:rsidRDefault="00DD6840" w:rsidP="00E94D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б</w:t>
            </w:r>
          </w:p>
        </w:tc>
      </w:tr>
    </w:tbl>
    <w:p w:rsidR="005B4DB7" w:rsidRPr="00846F51" w:rsidRDefault="005B4DB7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1E7837" w:rsidRPr="00E94D5A" w:rsidRDefault="001E7837" w:rsidP="00E94D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1E7837" w:rsidRPr="00E94D5A" w:rsidSect="00EE67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cademyACT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21182"/>
    <w:multiLevelType w:val="hybridMultilevel"/>
    <w:tmpl w:val="9E6C0936"/>
    <w:lvl w:ilvl="0" w:tplc="86BA03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B394C11"/>
    <w:multiLevelType w:val="hybridMultilevel"/>
    <w:tmpl w:val="FCC6F5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1D4316"/>
    <w:multiLevelType w:val="hybridMultilevel"/>
    <w:tmpl w:val="880E0CB8"/>
    <w:lvl w:ilvl="0" w:tplc="7CA2C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E960DF"/>
    <w:multiLevelType w:val="hybridMultilevel"/>
    <w:tmpl w:val="A6CC4838"/>
    <w:lvl w:ilvl="0" w:tplc="9138AE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C47D79"/>
    <w:multiLevelType w:val="hybridMultilevel"/>
    <w:tmpl w:val="114AC9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3F523E"/>
    <w:multiLevelType w:val="hybridMultilevel"/>
    <w:tmpl w:val="CFC2D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7"/>
  <w:proofState w:spelling="clean" w:grammar="clean"/>
  <w:defaultTabStop w:val="708"/>
  <w:characterSpacingControl w:val="doNotCompress"/>
  <w:compat/>
  <w:rsids>
    <w:rsidRoot w:val="00E94D5A"/>
    <w:rsid w:val="00014A26"/>
    <w:rsid w:val="00021E5D"/>
    <w:rsid w:val="0003743F"/>
    <w:rsid w:val="000374F8"/>
    <w:rsid w:val="00065715"/>
    <w:rsid w:val="000A11B4"/>
    <w:rsid w:val="000B5775"/>
    <w:rsid w:val="000B6554"/>
    <w:rsid w:val="000E5312"/>
    <w:rsid w:val="000E7874"/>
    <w:rsid w:val="00105661"/>
    <w:rsid w:val="001078AF"/>
    <w:rsid w:val="00120EDE"/>
    <w:rsid w:val="0013299A"/>
    <w:rsid w:val="00141510"/>
    <w:rsid w:val="001544EF"/>
    <w:rsid w:val="0017500C"/>
    <w:rsid w:val="001B6956"/>
    <w:rsid w:val="001C05CC"/>
    <w:rsid w:val="001D2F27"/>
    <w:rsid w:val="001E2BB6"/>
    <w:rsid w:val="001E7837"/>
    <w:rsid w:val="00207BD8"/>
    <w:rsid w:val="00221C0B"/>
    <w:rsid w:val="002506FB"/>
    <w:rsid w:val="00253B7D"/>
    <w:rsid w:val="0026258A"/>
    <w:rsid w:val="00284492"/>
    <w:rsid w:val="00285C19"/>
    <w:rsid w:val="002910EF"/>
    <w:rsid w:val="002A51B5"/>
    <w:rsid w:val="002B24B3"/>
    <w:rsid w:val="00344620"/>
    <w:rsid w:val="00393878"/>
    <w:rsid w:val="0039389E"/>
    <w:rsid w:val="003C68E2"/>
    <w:rsid w:val="003C6DD6"/>
    <w:rsid w:val="003D4050"/>
    <w:rsid w:val="003E47B2"/>
    <w:rsid w:val="00402D74"/>
    <w:rsid w:val="00411B16"/>
    <w:rsid w:val="00415EF8"/>
    <w:rsid w:val="004351AC"/>
    <w:rsid w:val="00437C0F"/>
    <w:rsid w:val="00440849"/>
    <w:rsid w:val="00447292"/>
    <w:rsid w:val="00460036"/>
    <w:rsid w:val="0049584B"/>
    <w:rsid w:val="004B2A54"/>
    <w:rsid w:val="004B3A16"/>
    <w:rsid w:val="004E0D25"/>
    <w:rsid w:val="00507C0B"/>
    <w:rsid w:val="005228D2"/>
    <w:rsid w:val="00556A8F"/>
    <w:rsid w:val="005810CA"/>
    <w:rsid w:val="00581A8E"/>
    <w:rsid w:val="00583776"/>
    <w:rsid w:val="005B4DB7"/>
    <w:rsid w:val="00613A52"/>
    <w:rsid w:val="00643AC0"/>
    <w:rsid w:val="006616E3"/>
    <w:rsid w:val="006650C4"/>
    <w:rsid w:val="00672D53"/>
    <w:rsid w:val="006A5005"/>
    <w:rsid w:val="006D710A"/>
    <w:rsid w:val="006E539A"/>
    <w:rsid w:val="00705945"/>
    <w:rsid w:val="007B4D9F"/>
    <w:rsid w:val="007C455F"/>
    <w:rsid w:val="007C55D4"/>
    <w:rsid w:val="007D1462"/>
    <w:rsid w:val="007E5942"/>
    <w:rsid w:val="00846F51"/>
    <w:rsid w:val="008519F4"/>
    <w:rsid w:val="008644B0"/>
    <w:rsid w:val="00874822"/>
    <w:rsid w:val="00895D62"/>
    <w:rsid w:val="008B1369"/>
    <w:rsid w:val="008B508F"/>
    <w:rsid w:val="00904D49"/>
    <w:rsid w:val="00914A46"/>
    <w:rsid w:val="0092045A"/>
    <w:rsid w:val="009312E3"/>
    <w:rsid w:val="009761EB"/>
    <w:rsid w:val="009845DD"/>
    <w:rsid w:val="009A5D4A"/>
    <w:rsid w:val="009A7790"/>
    <w:rsid w:val="009E4089"/>
    <w:rsid w:val="00A05208"/>
    <w:rsid w:val="00A13C7A"/>
    <w:rsid w:val="00A140FE"/>
    <w:rsid w:val="00A15130"/>
    <w:rsid w:val="00A17916"/>
    <w:rsid w:val="00A259DD"/>
    <w:rsid w:val="00A40472"/>
    <w:rsid w:val="00A636EB"/>
    <w:rsid w:val="00A677D6"/>
    <w:rsid w:val="00A70F3B"/>
    <w:rsid w:val="00A97492"/>
    <w:rsid w:val="00AC6AF0"/>
    <w:rsid w:val="00B00240"/>
    <w:rsid w:val="00B134B9"/>
    <w:rsid w:val="00B22B25"/>
    <w:rsid w:val="00B2628D"/>
    <w:rsid w:val="00B30501"/>
    <w:rsid w:val="00B33D9C"/>
    <w:rsid w:val="00B46781"/>
    <w:rsid w:val="00B62341"/>
    <w:rsid w:val="00B96E5B"/>
    <w:rsid w:val="00BA3FB3"/>
    <w:rsid w:val="00C10A03"/>
    <w:rsid w:val="00C36C0A"/>
    <w:rsid w:val="00C45C28"/>
    <w:rsid w:val="00C5598B"/>
    <w:rsid w:val="00C62772"/>
    <w:rsid w:val="00CD3086"/>
    <w:rsid w:val="00D36A1E"/>
    <w:rsid w:val="00D37B1C"/>
    <w:rsid w:val="00D635A2"/>
    <w:rsid w:val="00DC3158"/>
    <w:rsid w:val="00DD2CB6"/>
    <w:rsid w:val="00DD4B19"/>
    <w:rsid w:val="00DD5FB6"/>
    <w:rsid w:val="00DD6840"/>
    <w:rsid w:val="00DF25C2"/>
    <w:rsid w:val="00E152E1"/>
    <w:rsid w:val="00E160DA"/>
    <w:rsid w:val="00E3067F"/>
    <w:rsid w:val="00E7244B"/>
    <w:rsid w:val="00E94D5A"/>
    <w:rsid w:val="00EB1F2A"/>
    <w:rsid w:val="00ED0E35"/>
    <w:rsid w:val="00ED36DD"/>
    <w:rsid w:val="00ED735C"/>
    <w:rsid w:val="00EE280A"/>
    <w:rsid w:val="00EE670C"/>
    <w:rsid w:val="00EF7298"/>
    <w:rsid w:val="00F02EF1"/>
    <w:rsid w:val="00F068F4"/>
    <w:rsid w:val="00F07910"/>
    <w:rsid w:val="00F14BDC"/>
    <w:rsid w:val="00F838FD"/>
    <w:rsid w:val="00F84D30"/>
    <w:rsid w:val="00F92F74"/>
    <w:rsid w:val="00FA2A40"/>
    <w:rsid w:val="00FB5F29"/>
    <w:rsid w:val="00FB6E5C"/>
    <w:rsid w:val="00FC5314"/>
    <w:rsid w:val="00FD3F5D"/>
    <w:rsid w:val="00FF074B"/>
    <w:rsid w:val="00FF61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67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94D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F25C2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FB6E5C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FB6E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B6E5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367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e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png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FAB2268-22CA-4188-8514-F7097A5E0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6</Pages>
  <Words>4199</Words>
  <Characters>23936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мон</dc:creator>
  <cp:lastModifiedBy>димон</cp:lastModifiedBy>
  <cp:revision>4</cp:revision>
  <dcterms:created xsi:type="dcterms:W3CDTF">2013-08-26T02:18:00Z</dcterms:created>
  <dcterms:modified xsi:type="dcterms:W3CDTF">2013-08-26T03:16:00Z</dcterms:modified>
</cp:coreProperties>
</file>